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7810D1" w14:textId="77777777" w:rsidR="00414667" w:rsidRPr="00A96A43" w:rsidRDefault="00414667" w:rsidP="001F7FC1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I. Câu hỏi trắc nghiệm nhiều phương án lựa chọn</w:t>
      </w:r>
    </w:p>
    <w:p w14:paraId="6729E582" w14:textId="62B48D1A" w:rsidR="00414667" w:rsidRPr="00A96A43" w:rsidRDefault="00414667" w:rsidP="001F7FC1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i/>
          <w:sz w:val="26"/>
          <w:szCs w:val="26"/>
        </w:rPr>
      </w:pPr>
      <w:r w:rsidRPr="00A96A43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Thí sinh trả lời từ câu 1 đến câu 12. Mỗi câu hỏi thí sinh chỉ chọn một phương án</w:t>
      </w:r>
      <w:r w:rsidR="00C21E10" w:rsidRPr="00A96A43">
        <w:rPr>
          <w:rFonts w:ascii="Times New Roman" w:hAnsi="Times New Roman" w:cs="Times New Roman"/>
          <w:b/>
          <w:bCs/>
          <w:i/>
          <w:sz w:val="26"/>
          <w:szCs w:val="26"/>
        </w:rPr>
        <w:t>.</w:t>
      </w:r>
    </w:p>
    <w:p w14:paraId="3ACF8A2F" w14:textId="378EC0DB" w:rsidR="00D708E2" w:rsidRPr="002D0FDB" w:rsidRDefault="00993A81" w:rsidP="00FF41D0">
      <w:pPr>
        <w:widowControl w:val="0"/>
        <w:spacing w:after="0" w:line="300" w:lineRule="auto"/>
        <w:outlineLvl w:val="2"/>
        <w:rPr>
          <w:rFonts w:ascii="Times New Roman" w:eastAsiaTheme="majorEastAsia" w:hAnsi="Times New Roman" w:cs="Times New Roman"/>
          <w:sz w:val="26"/>
          <w:szCs w:val="26"/>
          <w:lang w:val="nl-NL"/>
        </w:rPr>
      </w:pPr>
      <w:r w:rsidRPr="002D0FDB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="00D708E2" w:rsidRPr="002D0FDB">
        <w:rPr>
          <w:rFonts w:ascii="Times New Roman" w:eastAsiaTheme="majorEastAsia" w:hAnsi="Times New Roman" w:cs="Times New Roman"/>
          <w:sz w:val="26"/>
          <w:szCs w:val="26"/>
          <w:lang w:val="nl-NL"/>
        </w:rPr>
        <w:t>Căn bậc hai của 9 là:</w:t>
      </w:r>
    </w:p>
    <w:p w14:paraId="3C3FA10A" w14:textId="1D95CC9D" w:rsidR="00B21E52" w:rsidRPr="002D0FDB" w:rsidRDefault="00FF41D0" w:rsidP="00FA7907">
      <w:pPr>
        <w:widowControl w:val="0"/>
        <w:tabs>
          <w:tab w:val="left" w:pos="3261"/>
          <w:tab w:val="left" w:pos="5812"/>
          <w:tab w:val="left" w:pos="8364"/>
        </w:tabs>
        <w:spacing w:after="0" w:line="300" w:lineRule="auto"/>
        <w:ind w:left="720"/>
        <w:contextualSpacing/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r w:rsidRPr="002D0FD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</w:t>
      </w:r>
      <w:r w:rsidR="00D708E2" w:rsidRPr="002D0FDB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="00FA7907" w:rsidRPr="002D0FD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3</w:t>
      </w:r>
      <w:r w:rsidR="00FA7907" w:rsidRPr="002D0FDB">
        <w:rPr>
          <w:rFonts w:ascii="Times New Roman" w:hAnsi="Times New Roman" w:cs="Times New Roman"/>
          <w:sz w:val="26"/>
          <w:szCs w:val="26"/>
        </w:rPr>
        <w:tab/>
      </w:r>
      <w:r w:rsidR="00D708E2" w:rsidRPr="002D0FDB">
        <w:rPr>
          <w:rFonts w:ascii="Times New Roman" w:hAnsi="Times New Roman" w:cs="Times New Roman"/>
          <w:b/>
          <w:sz w:val="26"/>
          <w:szCs w:val="26"/>
        </w:rPr>
        <w:t>B</w:t>
      </w:r>
      <w:r w:rsidR="00D708E2" w:rsidRPr="002D0FDB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FA7907" w:rsidRPr="002D0FD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b/>
          <w:position w:val="-8"/>
          <w:sz w:val="26"/>
          <w:szCs w:val="26"/>
          <w:lang w:val="nl-NL"/>
        </w:rPr>
        <w:object w:dxaOrig="380" w:dyaOrig="380" w14:anchorId="206EBF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5pt;height:19.65pt" o:ole="">
            <v:imagedata r:id="rId7" o:title=""/>
          </v:shape>
          <o:OLEObject Type="Embed" ProgID="Equation.DSMT4" ShapeID="_x0000_i1025" DrawAspect="Content" ObjectID="_1810013183" r:id="rId8"/>
        </w:object>
      </w:r>
      <w:r w:rsidR="00FA7907" w:rsidRPr="002D0FDB">
        <w:rPr>
          <w:rFonts w:ascii="Times New Roman" w:hAnsi="Times New Roman" w:cs="Times New Roman"/>
          <w:b/>
          <w:sz w:val="26"/>
          <w:szCs w:val="26"/>
        </w:rPr>
        <w:tab/>
      </w:r>
      <w:r w:rsidR="00D708E2" w:rsidRPr="002D0FDB">
        <w:rPr>
          <w:rFonts w:ascii="Times New Roman" w:hAnsi="Times New Roman" w:cs="Times New Roman"/>
          <w:b/>
          <w:sz w:val="26"/>
          <w:szCs w:val="26"/>
        </w:rPr>
        <w:t>C</w:t>
      </w:r>
      <w:r w:rsidR="00D708E2" w:rsidRPr="002D0FDB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FA7907" w:rsidRPr="002D0FD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3 và</w:t>
      </w:r>
      <w:r w:rsidR="00FA7907" w:rsidRPr="002D0FD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b/>
          <w:position w:val="-6"/>
          <w:sz w:val="26"/>
          <w:szCs w:val="26"/>
          <w:lang w:val="nl-NL"/>
        </w:rPr>
        <w:object w:dxaOrig="380" w:dyaOrig="279" w14:anchorId="3A1905D2">
          <v:shape id="_x0000_i1026" type="#_x0000_t75" style="width:19.65pt;height:13.9pt" o:ole="">
            <v:imagedata r:id="rId9" o:title=""/>
          </v:shape>
          <o:OLEObject Type="Embed" ProgID="Equation.DSMT4" ShapeID="_x0000_i1026" DrawAspect="Content" ObjectID="_1810013184" r:id="rId10"/>
        </w:object>
      </w:r>
      <w:r w:rsidR="00FA7907" w:rsidRPr="002D0FDB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="00D708E2" w:rsidRPr="002D0FDB">
        <w:rPr>
          <w:rFonts w:ascii="Times New Roman" w:hAnsi="Times New Roman" w:cs="Times New Roman"/>
          <w:b/>
          <w:sz w:val="26"/>
          <w:szCs w:val="26"/>
        </w:rPr>
        <w:t>D</w:t>
      </w:r>
      <w:r w:rsidR="00D708E2" w:rsidRPr="002D0FDB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D708E2" w:rsidRPr="002D0FD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A7907" w:rsidRPr="002D0FDB">
        <w:rPr>
          <w:rFonts w:ascii="Times New Roman" w:hAnsi="Times New Roman" w:cs="Times New Roman"/>
          <w:b/>
          <w:position w:val="-6"/>
          <w:sz w:val="26"/>
          <w:szCs w:val="26"/>
          <w:lang w:val="nl-NL"/>
        </w:rPr>
        <w:object w:dxaOrig="380" w:dyaOrig="279" w14:anchorId="01BFCB43">
          <v:shape id="_x0000_i1027" type="#_x0000_t75" style="width:19.65pt;height:13.9pt" o:ole="">
            <v:imagedata r:id="rId9" o:title=""/>
          </v:shape>
          <o:OLEObject Type="Embed" ProgID="Equation.DSMT4" ShapeID="_x0000_i1027" DrawAspect="Content" ObjectID="_1810013185" r:id="rId11"/>
        </w:object>
      </w:r>
    </w:p>
    <w:p w14:paraId="1FC5F1DA" w14:textId="0C6BC93F" w:rsidR="00DE436B" w:rsidRPr="002D0FDB" w:rsidRDefault="00993A81" w:rsidP="00DE436B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D0FDB">
        <w:rPr>
          <w:rFonts w:ascii="Times New Roman" w:eastAsia="Calibri" w:hAnsi="Times New Roman" w:cs="Times New Roman"/>
          <w:b/>
          <w:sz w:val="26"/>
          <w:szCs w:val="26"/>
        </w:rPr>
        <w:t xml:space="preserve">Câu 2. </w:t>
      </w:r>
      <w:r w:rsidR="00DE436B" w:rsidRPr="002D0FDB">
        <w:rPr>
          <w:rFonts w:ascii="Times New Roman" w:hAnsi="Times New Roman" w:cs="Times New Roman"/>
          <w:sz w:val="26"/>
          <w:szCs w:val="26"/>
          <w:lang w:val="nl-NL"/>
        </w:rPr>
        <w:t>Giá trị nào của</w:t>
      </w:r>
      <w:r w:rsidR="00FA7907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279" w:dyaOrig="360" w14:anchorId="5F4046BE">
          <v:shape id="_x0000_i1028" type="#_x0000_t75" style="width:13.9pt;height:18pt" o:ole="">
            <v:imagedata r:id="rId12" o:title=""/>
          </v:shape>
          <o:OLEObject Type="Embed" ProgID="Equation.DSMT4" ShapeID="_x0000_i1028" DrawAspect="Content" ObjectID="_1810013186" r:id="rId13"/>
        </w:object>
      </w:r>
      <w:r w:rsidR="00DE436B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để cặp số</w:t>
      </w:r>
      <w:r w:rsidR="00FA7907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859" w:dyaOrig="400" w14:anchorId="1F93F39F">
          <v:shape id="_x0000_i1029" type="#_x0000_t75" style="width:43.35pt;height:19.65pt" o:ole="">
            <v:imagedata r:id="rId14" o:title=""/>
          </v:shape>
          <o:OLEObject Type="Embed" ProgID="Equation.DSMT4" ShapeID="_x0000_i1029" DrawAspect="Content" ObjectID="_1810013187" r:id="rId15"/>
        </w:object>
      </w:r>
      <w:r w:rsidR="00DE436B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là nghiệm của phương trình</w:t>
      </w:r>
      <w:r w:rsidR="00FA7907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FA7907" w:rsidRPr="002D0FDB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1320" w:dyaOrig="320" w14:anchorId="1ADD89BF">
          <v:shape id="_x0000_i1030" type="#_x0000_t75" style="width:65.45pt;height:15.55pt" o:ole="">
            <v:imagedata r:id="rId16" o:title=""/>
          </v:shape>
          <o:OLEObject Type="Embed" ProgID="Equation.DSMT4" ShapeID="_x0000_i1030" DrawAspect="Content" ObjectID="_1810013188" r:id="rId17"/>
        </w:object>
      </w:r>
      <w:r w:rsidR="00DE436B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14:paraId="12B86B93" w14:textId="5EEF3E84" w:rsidR="00160EEF" w:rsidRPr="002D0FDB" w:rsidRDefault="00DE436B" w:rsidP="00394B8A">
      <w:pPr>
        <w:tabs>
          <w:tab w:val="left" w:pos="3261"/>
          <w:tab w:val="left" w:pos="5812"/>
          <w:tab w:val="left" w:pos="8364"/>
        </w:tabs>
        <w:spacing w:after="0" w:line="288" w:lineRule="auto"/>
        <w:ind w:left="85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>A.</w:t>
      </w:r>
      <w:r w:rsidR="00FA7907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bookmarkStart w:id="0" w:name="_Hlk191919804"/>
      <w:r w:rsidR="00394B8A" w:rsidRPr="002D0FDB">
        <w:rPr>
          <w:rFonts w:ascii="Times New Roman" w:hAnsi="Times New Roman" w:cs="Times New Roman"/>
          <w:b/>
          <w:bCs/>
          <w:position w:val="-12"/>
          <w:sz w:val="26"/>
          <w:szCs w:val="26"/>
          <w:lang w:val="nl-NL"/>
        </w:rPr>
        <w:object w:dxaOrig="900" w:dyaOrig="360" w14:anchorId="06C48569">
          <v:shape id="_x0000_i1031" type="#_x0000_t75" style="width:45pt;height:18pt" o:ole="">
            <v:imagedata r:id="rId18" o:title=""/>
          </v:shape>
          <o:OLEObject Type="Embed" ProgID="Equation.DSMT4" ShapeID="_x0000_i1031" DrawAspect="Content" ObjectID="_1810013189" r:id="rId19"/>
        </w:object>
      </w:r>
      <w:bookmarkEnd w:id="0"/>
      <w:r w:rsidR="00FA7907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. </w:t>
      </w:r>
      <w:r w:rsidR="00394B8A" w:rsidRPr="002D0FDB">
        <w:rPr>
          <w:rFonts w:ascii="Times New Roman" w:hAnsi="Times New Roman" w:cs="Times New Roman"/>
          <w:b/>
          <w:bCs/>
          <w:position w:val="-12"/>
          <w:sz w:val="26"/>
          <w:szCs w:val="26"/>
          <w:lang w:val="nl-NL"/>
        </w:rPr>
        <w:object w:dxaOrig="680" w:dyaOrig="360" w14:anchorId="55E3ED53">
          <v:shape id="_x0000_i1032" type="#_x0000_t75" style="width:34.35pt;height:18pt" o:ole="">
            <v:imagedata r:id="rId20" o:title=""/>
          </v:shape>
          <o:OLEObject Type="Embed" ProgID="Equation.DSMT4" ShapeID="_x0000_i1032" DrawAspect="Content" ObjectID="_1810013190" r:id="rId21"/>
        </w:object>
      </w:r>
      <w:r w:rsidR="00FA7907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>C.</w:t>
      </w:r>
      <w:r w:rsidR="00394B8A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/>
          <w:bCs/>
          <w:position w:val="-12"/>
          <w:sz w:val="26"/>
          <w:szCs w:val="26"/>
          <w:lang w:val="nl-NL"/>
        </w:rPr>
        <w:object w:dxaOrig="740" w:dyaOrig="360" w14:anchorId="6B4CCCCA">
          <v:shape id="_x0000_i1033" type="#_x0000_t75" style="width:36.8pt;height:18pt" o:ole="">
            <v:imagedata r:id="rId22" o:title=""/>
          </v:shape>
          <o:OLEObject Type="Embed" ProgID="Equation.DSMT4" ShapeID="_x0000_i1033" DrawAspect="Content" ObjectID="_1810013191" r:id="rId23"/>
        </w:object>
      </w:r>
      <w:r w:rsidR="00FA7907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>D.</w:t>
      </w:r>
      <w:r w:rsidR="00394B8A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/>
          <w:bCs/>
          <w:position w:val="-12"/>
          <w:sz w:val="26"/>
          <w:szCs w:val="26"/>
          <w:lang w:val="nl-NL"/>
        </w:rPr>
        <w:object w:dxaOrig="720" w:dyaOrig="360" w14:anchorId="5B5096A5">
          <v:shape id="_x0000_i1034" type="#_x0000_t75" style="width:36pt;height:18pt" o:ole="">
            <v:imagedata r:id="rId24" o:title=""/>
          </v:shape>
          <o:OLEObject Type="Embed" ProgID="Equation.DSMT4" ShapeID="_x0000_i1034" DrawAspect="Content" ObjectID="_1810013192" r:id="rId25"/>
        </w:object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14:paraId="5023A36A" w14:textId="4B86E58E" w:rsidR="006B1583" w:rsidRPr="002D0FDB" w:rsidRDefault="00993A81" w:rsidP="00394B8A">
      <w:pPr>
        <w:pStyle w:val="ListParagraph"/>
        <w:tabs>
          <w:tab w:val="left" w:pos="0"/>
          <w:tab w:val="left" w:pos="993"/>
        </w:tabs>
        <w:spacing w:before="0" w:after="0" w:line="288" w:lineRule="auto"/>
        <w:ind w:left="0"/>
        <w:rPr>
          <w:sz w:val="26"/>
          <w:szCs w:val="26"/>
          <w:lang w:val="vi-VN"/>
        </w:rPr>
      </w:pPr>
      <w:r w:rsidRPr="002D0FDB">
        <w:rPr>
          <w:b/>
          <w:sz w:val="26"/>
          <w:szCs w:val="26"/>
          <w:lang w:val="nl-NL"/>
        </w:rPr>
        <w:t>Câu 3.</w:t>
      </w:r>
      <w:r w:rsidRPr="002D0FDB">
        <w:rPr>
          <w:sz w:val="26"/>
          <w:szCs w:val="26"/>
          <w:lang w:val="vi-VN"/>
        </w:rPr>
        <w:t xml:space="preserve"> </w:t>
      </w:r>
      <w:r w:rsidR="004F4A6F" w:rsidRPr="002D0FDB">
        <w:rPr>
          <w:sz w:val="26"/>
          <w:szCs w:val="26"/>
        </w:rPr>
        <w:t xml:space="preserve">Giá trị của </w:t>
      </w:r>
      <w:r w:rsidR="004F4A6F" w:rsidRPr="002D0FDB">
        <w:rPr>
          <w:i/>
          <w:iCs/>
          <w:sz w:val="26"/>
          <w:szCs w:val="26"/>
        </w:rPr>
        <w:t>a</w:t>
      </w:r>
      <w:r w:rsidR="004F4A6F" w:rsidRPr="002D0FDB">
        <w:rPr>
          <w:sz w:val="26"/>
          <w:szCs w:val="26"/>
        </w:rPr>
        <w:t xml:space="preserve"> đ</w:t>
      </w:r>
      <w:r w:rsidR="006B1583" w:rsidRPr="002D0FDB">
        <w:rPr>
          <w:bCs/>
          <w:sz w:val="26"/>
          <w:szCs w:val="26"/>
          <w:lang w:val="vi-VN" w:eastAsia="vi-VN"/>
        </w:rPr>
        <w:t xml:space="preserve">ể </w:t>
      </w:r>
      <w:r w:rsidR="00211FC5" w:rsidRPr="002D0FDB">
        <w:rPr>
          <w:sz w:val="26"/>
          <w:szCs w:val="26"/>
          <w:lang w:val="vi-VN" w:eastAsia="vi-VN"/>
        </w:rPr>
        <w:t>phương trình</w:t>
      </w:r>
      <w:r w:rsidR="00394B8A" w:rsidRPr="002D0FDB">
        <w:rPr>
          <w:sz w:val="26"/>
          <w:szCs w:val="26"/>
          <w:lang w:eastAsia="vi-VN"/>
        </w:rPr>
        <w:t xml:space="preserve"> </w:t>
      </w:r>
      <w:r w:rsidR="00394B8A" w:rsidRPr="002D0FDB">
        <w:rPr>
          <w:position w:val="-6"/>
          <w:sz w:val="26"/>
          <w:szCs w:val="26"/>
          <w:lang w:eastAsia="vi-VN"/>
        </w:rPr>
        <w:object w:dxaOrig="2040" w:dyaOrig="340" w14:anchorId="49CA785C">
          <v:shape id="_x0000_i1035" type="#_x0000_t75" style="width:102.25pt;height:17.2pt" o:ole="">
            <v:imagedata r:id="rId26" o:title=""/>
          </v:shape>
          <o:OLEObject Type="Embed" ProgID="Equation.DSMT4" ShapeID="_x0000_i1035" DrawAspect="Content" ObjectID="_1810013193" r:id="rId27"/>
        </w:object>
      </w:r>
      <w:r w:rsidR="00211FC5" w:rsidRPr="002D0FDB">
        <w:rPr>
          <w:sz w:val="26"/>
          <w:szCs w:val="26"/>
          <w:lang w:val="vi-VN" w:eastAsia="vi-VN"/>
        </w:rPr>
        <w:t xml:space="preserve"> </w:t>
      </w:r>
      <w:r w:rsidR="00211FC5" w:rsidRPr="002D0FDB">
        <w:rPr>
          <w:sz w:val="26"/>
          <w:szCs w:val="26"/>
          <w:lang w:val="vi-VN"/>
        </w:rPr>
        <w:t>(ẩn</w:t>
      </w:r>
      <w:r w:rsidR="00211FC5" w:rsidRPr="002D0FDB">
        <w:rPr>
          <w:i/>
          <w:iCs/>
          <w:sz w:val="26"/>
          <w:szCs w:val="26"/>
          <w:lang w:val="vi-VN"/>
        </w:rPr>
        <w:t xml:space="preserve"> x</w:t>
      </w:r>
      <w:r w:rsidR="00211FC5" w:rsidRPr="002D0FDB">
        <w:rPr>
          <w:sz w:val="26"/>
          <w:szCs w:val="26"/>
          <w:lang w:val="vi-VN"/>
        </w:rPr>
        <w:t>)</w:t>
      </w:r>
      <w:r w:rsidR="00091AE3" w:rsidRPr="002D0FDB">
        <w:rPr>
          <w:sz w:val="26"/>
          <w:szCs w:val="26"/>
        </w:rPr>
        <w:t xml:space="preserve"> </w:t>
      </w:r>
      <w:r w:rsidR="006B1583" w:rsidRPr="002D0FDB">
        <w:rPr>
          <w:sz w:val="26"/>
          <w:szCs w:val="26"/>
          <w:lang w:val="vi-VN"/>
        </w:rPr>
        <w:t>có một nghiệm bằng</w:t>
      </w:r>
      <w:r w:rsidR="00394B8A" w:rsidRPr="002D0FDB">
        <w:rPr>
          <w:sz w:val="26"/>
          <w:szCs w:val="26"/>
        </w:rPr>
        <w:t xml:space="preserve"> </w:t>
      </w:r>
      <w:r w:rsidR="00394B8A" w:rsidRPr="002D0FDB">
        <w:rPr>
          <w:position w:val="-4"/>
          <w:sz w:val="26"/>
          <w:szCs w:val="26"/>
        </w:rPr>
        <w:object w:dxaOrig="400" w:dyaOrig="260" w14:anchorId="049B9C4B">
          <v:shape id="_x0000_i1036" type="#_x0000_t75" style="width:19.65pt;height:13.1pt" o:ole="">
            <v:imagedata r:id="rId28" o:title=""/>
          </v:shape>
          <o:OLEObject Type="Embed" ProgID="Equation.DSMT4" ShapeID="_x0000_i1036" DrawAspect="Content" ObjectID="_1810013194" r:id="rId29"/>
        </w:object>
      </w:r>
      <w:r w:rsidR="006B1583" w:rsidRPr="002D0FDB">
        <w:rPr>
          <w:sz w:val="26"/>
          <w:szCs w:val="26"/>
          <w:lang w:val="vi-VN"/>
        </w:rPr>
        <w:t xml:space="preserve"> là</w:t>
      </w:r>
      <w:r w:rsidR="00091AE3" w:rsidRPr="002D0FDB">
        <w:rPr>
          <w:sz w:val="26"/>
          <w:szCs w:val="26"/>
        </w:rPr>
        <w:t>:</w:t>
      </w:r>
      <w:r w:rsidR="006B1583" w:rsidRPr="002D0FDB">
        <w:rPr>
          <w:sz w:val="26"/>
          <w:szCs w:val="26"/>
          <w:lang w:val="vi-VN"/>
        </w:rPr>
        <w:t xml:space="preserve">  </w:t>
      </w:r>
    </w:p>
    <w:p w14:paraId="6B359324" w14:textId="1D3B6F50" w:rsidR="00993A81" w:rsidRPr="002D0FDB" w:rsidRDefault="006B1583" w:rsidP="007B7D43">
      <w:pPr>
        <w:tabs>
          <w:tab w:val="left" w:pos="3261"/>
          <w:tab w:val="left" w:pos="5812"/>
          <w:tab w:val="left" w:pos="8364"/>
        </w:tabs>
        <w:spacing w:after="0" w:line="288" w:lineRule="auto"/>
        <w:ind w:left="851"/>
        <w:contextualSpacing/>
        <w:rPr>
          <w:rFonts w:ascii="Times New Roman" w:hAnsi="Times New Roman" w:cs="Times New Roman"/>
          <w:sz w:val="26"/>
          <w:szCs w:val="26"/>
        </w:rPr>
      </w:pPr>
      <w:r w:rsidRPr="002D0FDB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="00394B8A" w:rsidRPr="002D0FD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94B8A" w:rsidRPr="002D0FDB">
        <w:rPr>
          <w:rFonts w:ascii="Times New Roman" w:hAnsi="Times New Roman" w:cs="Times New Roman"/>
          <w:b/>
          <w:bCs/>
          <w:position w:val="-4"/>
          <w:sz w:val="26"/>
          <w:szCs w:val="26"/>
        </w:rPr>
        <w:object w:dxaOrig="400" w:dyaOrig="260" w14:anchorId="6DA98E30">
          <v:shape id="_x0000_i1037" type="#_x0000_t75" style="width:19.65pt;height:13.1pt" o:ole="">
            <v:imagedata r:id="rId30" o:title=""/>
          </v:shape>
          <o:OLEObject Type="Embed" ProgID="Equation.DSMT4" ShapeID="_x0000_i1037" DrawAspect="Content" ObjectID="_1810013195" r:id="rId31"/>
        </w:object>
      </w:r>
      <w:r w:rsidRPr="002D0FD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="00394B8A" w:rsidRPr="002D0FDB">
        <w:rPr>
          <w:rFonts w:ascii="Times New Roman" w:hAnsi="Times New Roman" w:cs="Times New Roman"/>
          <w:b/>
          <w:bCs/>
          <w:position w:val="-26"/>
          <w:sz w:val="26"/>
          <w:szCs w:val="26"/>
          <w:lang w:val="vi-VN"/>
        </w:rPr>
        <w:object w:dxaOrig="240" w:dyaOrig="680" w14:anchorId="1EE7F4CA">
          <v:shape id="_x0000_i1038" type="#_x0000_t75" style="width:12.25pt;height:34.35pt" o:ole="">
            <v:imagedata r:id="rId32" o:title=""/>
          </v:shape>
          <o:OLEObject Type="Embed" ProgID="Equation.DSMT4" ShapeID="_x0000_i1038" DrawAspect="Content" ObjectID="_1810013196" r:id="rId33"/>
        </w:object>
      </w:r>
      <w:r w:rsidRPr="002D0FD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="00394B8A" w:rsidRPr="002D0FDB">
        <w:rPr>
          <w:rFonts w:ascii="Times New Roman" w:hAnsi="Times New Roman" w:cs="Times New Roman"/>
          <w:sz w:val="26"/>
          <w:szCs w:val="26"/>
        </w:rPr>
        <w:t>2</w:t>
      </w:r>
      <w:r w:rsidRPr="002D0FDB">
        <w:rPr>
          <w:rFonts w:ascii="Times New Roman" w:hAnsi="Times New Roman" w:cs="Times New Roman"/>
          <w:sz w:val="26"/>
          <w:szCs w:val="26"/>
        </w:rPr>
        <w:t xml:space="preserve"> hoặc </w:t>
      </w:r>
      <w:r w:rsidR="00394B8A" w:rsidRPr="002D0FDB">
        <w:rPr>
          <w:rFonts w:ascii="Times New Roman" w:hAnsi="Times New Roman" w:cs="Times New Roman"/>
          <w:b/>
          <w:bCs/>
          <w:position w:val="-26"/>
          <w:sz w:val="26"/>
          <w:szCs w:val="26"/>
          <w:lang w:val="vi-VN"/>
        </w:rPr>
        <w:object w:dxaOrig="240" w:dyaOrig="680" w14:anchorId="726DC86E">
          <v:shape id="_x0000_i1039" type="#_x0000_t75" style="width:12.25pt;height:34.35pt" o:ole="">
            <v:imagedata r:id="rId32" o:title=""/>
          </v:shape>
          <o:OLEObject Type="Embed" ProgID="Equation.DSMT4" ShapeID="_x0000_i1039" DrawAspect="Content" ObjectID="_1810013197" r:id="rId34"/>
        </w:object>
      </w:r>
      <w:r w:rsidRPr="002D0FD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2D0FDB">
        <w:rPr>
          <w:rFonts w:ascii="Times New Roman" w:hAnsi="Times New Roman" w:cs="Times New Roman"/>
          <w:b/>
          <w:bCs/>
          <w:spacing w:val="-6"/>
          <w:sz w:val="26"/>
          <w:szCs w:val="26"/>
          <w:lang w:val="vi-VN"/>
        </w:rPr>
        <w:t xml:space="preserve">D. </w:t>
      </w:r>
      <w:r w:rsidR="00394B8A" w:rsidRPr="002D0FDB">
        <w:rPr>
          <w:rFonts w:ascii="Times New Roman" w:hAnsi="Times New Roman" w:cs="Times New Roman"/>
          <w:b/>
          <w:bCs/>
          <w:spacing w:val="-6"/>
          <w:position w:val="-4"/>
          <w:sz w:val="26"/>
          <w:szCs w:val="26"/>
        </w:rPr>
        <w:object w:dxaOrig="400" w:dyaOrig="260" w14:anchorId="68A3FEAB">
          <v:shape id="_x0000_i1040" type="#_x0000_t75" style="width:19.65pt;height:13.1pt" o:ole="">
            <v:imagedata r:id="rId30" o:title=""/>
          </v:shape>
          <o:OLEObject Type="Embed" ProgID="Equation.DSMT4" ShapeID="_x0000_i1040" DrawAspect="Content" ObjectID="_1810013198" r:id="rId35"/>
        </w:object>
      </w:r>
      <w:r w:rsidRPr="002D0FDB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hoặc</w:t>
      </w:r>
      <w:r w:rsidR="00394B8A" w:rsidRPr="002D0FDB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394B8A" w:rsidRPr="002D0FDB">
        <w:rPr>
          <w:rFonts w:ascii="Times New Roman" w:hAnsi="Times New Roman" w:cs="Times New Roman"/>
          <w:b/>
          <w:bCs/>
          <w:spacing w:val="-6"/>
          <w:position w:val="-26"/>
          <w:sz w:val="26"/>
          <w:szCs w:val="26"/>
          <w:lang w:val="vi-VN"/>
        </w:rPr>
        <w:object w:dxaOrig="240" w:dyaOrig="680" w14:anchorId="0779D719">
          <v:shape id="_x0000_i1041" type="#_x0000_t75" style="width:12.25pt;height:34.35pt" o:ole="">
            <v:imagedata r:id="rId32" o:title=""/>
          </v:shape>
          <o:OLEObject Type="Embed" ProgID="Equation.DSMT4" ShapeID="_x0000_i1041" DrawAspect="Content" ObjectID="_1810013199" r:id="rId36"/>
        </w:object>
      </w:r>
    </w:p>
    <w:p w14:paraId="3AC99728" w14:textId="1E713812" w:rsidR="00F45826" w:rsidRPr="002D0FDB" w:rsidRDefault="007B0A6E" w:rsidP="00394B8A">
      <w:pPr>
        <w:spacing w:after="120"/>
        <w:ind w:right="72"/>
        <w:rPr>
          <w:rFonts w:ascii="Times New Roman" w:hAnsi="Times New Roman" w:cs="Times New Roman"/>
          <w:sz w:val="26"/>
          <w:szCs w:val="26"/>
          <w:lang w:val="nl-NL"/>
        </w:rPr>
      </w:pPr>
      <w:r w:rsidRPr="002D0FD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4</w:t>
      </w:r>
      <w:r w:rsidRPr="002D0FDB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r w:rsidR="00BA5713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Có bao nhiêu số tự nhiên </w:t>
      </w:r>
      <w:r w:rsidR="00BA5713" w:rsidRPr="002D0FDB">
        <w:rPr>
          <w:rFonts w:ascii="Times New Roman" w:hAnsi="Times New Roman" w:cs="Times New Roman"/>
          <w:i/>
          <w:iCs/>
          <w:sz w:val="26"/>
          <w:szCs w:val="26"/>
          <w:lang w:val="nl-NL"/>
        </w:rPr>
        <w:t>x</w:t>
      </w:r>
      <w:r w:rsidR="00BA5713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thỏa mãn bất phương trình </w:t>
      </w:r>
      <w:r w:rsidR="00BA5713" w:rsidRPr="002D0FDB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1880" w:dyaOrig="300" w14:anchorId="5063C45E">
          <v:shape id="_x0000_i1042" type="#_x0000_t75" style="width:94.1pt;height:14.75pt" o:ole="">
            <v:imagedata r:id="rId37" o:title=""/>
          </v:shape>
          <o:OLEObject Type="Embed" ProgID="Equation.DSMT4" ShapeID="_x0000_i1042" DrawAspect="Content" ObjectID="_1810013200" r:id="rId38"/>
        </w:object>
      </w:r>
    </w:p>
    <w:p w14:paraId="4D68BCF2" w14:textId="00636F0D" w:rsidR="007B0A6E" w:rsidRPr="002D0FDB" w:rsidRDefault="00F45826" w:rsidP="007B7D43">
      <w:pPr>
        <w:tabs>
          <w:tab w:val="left" w:pos="3261"/>
          <w:tab w:val="left" w:pos="5812"/>
          <w:tab w:val="left" w:pos="8222"/>
        </w:tabs>
        <w:spacing w:after="0" w:line="288" w:lineRule="auto"/>
        <w:ind w:left="709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>6</w:t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>B.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5</w:t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>C.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 0</w:t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="00E467A3"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 </w:t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>Vô số</w:t>
      </w:r>
    </w:p>
    <w:p w14:paraId="597D0B71" w14:textId="5F3E14D9" w:rsidR="007D63AA" w:rsidRPr="002D0FDB" w:rsidRDefault="007B0A6E" w:rsidP="007D63AA">
      <w:pPr>
        <w:pStyle w:val="ListParagraph"/>
        <w:tabs>
          <w:tab w:val="left" w:pos="992"/>
        </w:tabs>
        <w:spacing w:after="0" w:line="276" w:lineRule="auto"/>
        <w:ind w:left="0"/>
        <w:rPr>
          <w:sz w:val="26"/>
          <w:szCs w:val="26"/>
          <w:lang w:val="nl-NL" w:eastAsia="vi-VN"/>
        </w:rPr>
      </w:pPr>
      <w:r w:rsidRPr="002D0FDB">
        <w:rPr>
          <w:rFonts w:eastAsiaTheme="majorEastAsia"/>
          <w:b/>
          <w:bCs/>
          <w:iCs/>
          <w:sz w:val="26"/>
          <w:szCs w:val="26"/>
        </w:rPr>
        <w:t>Câu 5</w:t>
      </w:r>
      <w:r w:rsidRPr="002D0FDB">
        <w:rPr>
          <w:rFonts w:eastAsiaTheme="majorEastAsia"/>
          <w:b/>
          <w:bCs/>
          <w:iCs/>
          <w:sz w:val="26"/>
          <w:szCs w:val="26"/>
          <w:lang w:val="vi-VN"/>
        </w:rPr>
        <w:t xml:space="preserve">. </w:t>
      </w:r>
      <w:r w:rsidR="007D63AA" w:rsidRPr="002D0FDB">
        <w:rPr>
          <w:sz w:val="26"/>
          <w:szCs w:val="26"/>
          <w:lang w:val="nl-NL" w:eastAsia="vi-VN"/>
        </w:rPr>
        <w:t>Hệ phương trình</w:t>
      </w:r>
      <w:r w:rsidR="00394B8A" w:rsidRPr="002D0FDB">
        <w:rPr>
          <w:sz w:val="26"/>
          <w:szCs w:val="26"/>
          <w:lang w:val="nl-NL" w:eastAsia="vi-VN"/>
        </w:rPr>
        <w:t xml:space="preserve"> </w:t>
      </w:r>
      <w:r w:rsidR="00394B8A" w:rsidRPr="002D0FDB">
        <w:rPr>
          <w:position w:val="-34"/>
          <w:sz w:val="26"/>
          <w:szCs w:val="26"/>
          <w:lang w:val="nl-NL" w:eastAsia="vi-VN"/>
        </w:rPr>
        <w:object w:dxaOrig="1640" w:dyaOrig="800" w14:anchorId="05B9384A">
          <v:shape id="_x0000_i1043" type="#_x0000_t75" style="width:81.8pt;height:40.1pt" o:ole="">
            <v:imagedata r:id="rId39" o:title=""/>
          </v:shape>
          <o:OLEObject Type="Embed" ProgID="Equation.DSMT4" ShapeID="_x0000_i1043" DrawAspect="Content" ObjectID="_1810013201" r:id="rId40"/>
        </w:object>
      </w:r>
      <w:r w:rsidR="007D63AA" w:rsidRPr="002D0FDB">
        <w:rPr>
          <w:sz w:val="26"/>
          <w:szCs w:val="26"/>
          <w:lang w:val="nl-NL" w:eastAsia="vi-VN"/>
        </w:rPr>
        <w:t xml:space="preserve"> có nghiệm là</w:t>
      </w:r>
      <w:r w:rsidR="00394B8A" w:rsidRPr="002D0FDB">
        <w:rPr>
          <w:sz w:val="26"/>
          <w:szCs w:val="26"/>
          <w:lang w:val="nl-NL" w:eastAsia="vi-VN"/>
        </w:rPr>
        <w:t xml:space="preserve"> </w:t>
      </w:r>
      <w:r w:rsidR="00394B8A" w:rsidRPr="002D0FDB">
        <w:rPr>
          <w:position w:val="-14"/>
          <w:sz w:val="26"/>
          <w:szCs w:val="26"/>
          <w:lang w:val="nl-NL" w:eastAsia="vi-VN"/>
        </w:rPr>
        <w:object w:dxaOrig="800" w:dyaOrig="400" w14:anchorId="6B33C2FC">
          <v:shape id="_x0000_i1044" type="#_x0000_t75" style="width:40.1pt;height:19.65pt" o:ole="">
            <v:imagedata r:id="rId41" o:title=""/>
          </v:shape>
          <o:OLEObject Type="Embed" ProgID="Equation.DSMT4" ShapeID="_x0000_i1044" DrawAspect="Content" ObjectID="_1810013202" r:id="rId42"/>
        </w:object>
      </w:r>
      <w:r w:rsidR="007D63AA" w:rsidRPr="002D0FDB">
        <w:rPr>
          <w:sz w:val="26"/>
          <w:szCs w:val="26"/>
          <w:lang w:val="nl-NL" w:eastAsia="vi-VN"/>
        </w:rPr>
        <w:t>. Giá trị của biểu thức</w:t>
      </w:r>
      <w:r w:rsidR="00394B8A" w:rsidRPr="002D0FDB">
        <w:rPr>
          <w:sz w:val="26"/>
          <w:szCs w:val="26"/>
          <w:lang w:val="nl-NL" w:eastAsia="vi-VN"/>
        </w:rPr>
        <w:t xml:space="preserve"> </w:t>
      </w:r>
      <w:r w:rsidR="00394B8A" w:rsidRPr="002D0FDB">
        <w:rPr>
          <w:position w:val="-12"/>
          <w:sz w:val="26"/>
          <w:szCs w:val="26"/>
          <w:lang w:val="nl-NL" w:eastAsia="vi-VN"/>
        </w:rPr>
        <w:object w:dxaOrig="1140" w:dyaOrig="360" w14:anchorId="440818F6">
          <v:shape id="_x0000_i1045" type="#_x0000_t75" style="width:57.25pt;height:18pt" o:ole="">
            <v:imagedata r:id="rId43" o:title=""/>
          </v:shape>
          <o:OLEObject Type="Embed" ProgID="Equation.DSMT4" ShapeID="_x0000_i1045" DrawAspect="Content" ObjectID="_1810013203" r:id="rId44"/>
        </w:object>
      </w:r>
      <w:r w:rsidR="007D63AA" w:rsidRPr="002D0FDB">
        <w:rPr>
          <w:sz w:val="26"/>
          <w:szCs w:val="26"/>
          <w:lang w:val="nl-NL" w:eastAsia="vi-VN"/>
        </w:rPr>
        <w:t xml:space="preserve"> là</w:t>
      </w:r>
      <w:r w:rsidR="0023082B" w:rsidRPr="002D0FDB">
        <w:rPr>
          <w:sz w:val="26"/>
          <w:szCs w:val="26"/>
          <w:lang w:val="nl-NL" w:eastAsia="vi-VN"/>
        </w:rPr>
        <w:t>:</w:t>
      </w:r>
    </w:p>
    <w:p w14:paraId="2D6937C8" w14:textId="1CA53A60" w:rsidR="007B0A6E" w:rsidRPr="002D0FDB" w:rsidRDefault="007D63AA" w:rsidP="007B7D43">
      <w:pPr>
        <w:tabs>
          <w:tab w:val="left" w:pos="3261"/>
          <w:tab w:val="left" w:pos="5812"/>
          <w:tab w:val="left" w:pos="8364"/>
        </w:tabs>
        <w:spacing w:after="0" w:line="276" w:lineRule="auto"/>
        <w:ind w:left="709"/>
        <w:contextualSpacing/>
        <w:rPr>
          <w:rFonts w:ascii="Times New Roman" w:hAnsi="Times New Roman" w:cs="Times New Roman"/>
          <w:sz w:val="26"/>
          <w:szCs w:val="26"/>
        </w:rPr>
      </w:pP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="00394B8A" w:rsidRPr="002D0FDB">
        <w:rPr>
          <w:rFonts w:ascii="Times New Roman" w:hAnsi="Times New Roman" w:cs="Times New Roman"/>
          <w:sz w:val="26"/>
          <w:szCs w:val="26"/>
          <w:lang w:val="nl-NL"/>
        </w:rPr>
        <w:t>12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. </w:t>
      </w:r>
      <w:r w:rsidR="00394B8A" w:rsidRPr="002D0FDB">
        <w:rPr>
          <w:rFonts w:ascii="Times New Roman" w:hAnsi="Times New Roman" w:cs="Times New Roman"/>
          <w:sz w:val="26"/>
          <w:szCs w:val="26"/>
          <w:lang w:val="nl-NL"/>
        </w:rPr>
        <w:t>13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="00394B8A" w:rsidRPr="002D0FDB">
        <w:rPr>
          <w:rFonts w:ascii="Times New Roman" w:hAnsi="Times New Roman" w:cs="Times New Roman"/>
          <w:sz w:val="26"/>
          <w:szCs w:val="26"/>
          <w:lang w:val="nl-NL"/>
        </w:rPr>
        <w:t>14</w: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="00394B8A" w:rsidRPr="002D0FDB">
        <w:rPr>
          <w:rFonts w:ascii="Times New Roman" w:hAnsi="Times New Roman" w:cs="Times New Roman"/>
          <w:sz w:val="26"/>
          <w:szCs w:val="26"/>
          <w:lang w:val="nl-NL"/>
        </w:rPr>
        <w:t>15</w:t>
      </w:r>
    </w:p>
    <w:p w14:paraId="6B8DE9FC" w14:textId="43B42464" w:rsidR="00D40596" w:rsidRPr="002D0FDB" w:rsidRDefault="000B6392" w:rsidP="00DB45E3">
      <w:pPr>
        <w:tabs>
          <w:tab w:val="left" w:pos="5812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D0FDB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>Câu 6.</w:t>
      </w:r>
      <w:r w:rsidRPr="002D0FD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D40596" w:rsidRPr="002D0FDB">
        <w:rPr>
          <w:rFonts w:ascii="Times New Roman" w:hAnsi="Times New Roman" w:cs="Times New Roman"/>
          <w:sz w:val="26"/>
          <w:szCs w:val="26"/>
          <w:lang w:val="nl-NL"/>
        </w:rPr>
        <w:t xml:space="preserve">Cho đường tròn tâm </w:t>
      </w:r>
      <w:r w:rsidR="0023082B" w:rsidRPr="002D0FDB">
        <w:rPr>
          <w:rFonts w:ascii="Times New Roman" w:hAnsi="Times New Roman" w:cs="Times New Roman"/>
          <w:bCs/>
          <w:i/>
          <w:iCs/>
          <w:sz w:val="26"/>
          <w:szCs w:val="26"/>
        </w:rPr>
        <w:t>O</w:t>
      </w:r>
      <w:r w:rsidR="0023082B" w:rsidRPr="002D0FDB">
        <w:rPr>
          <w:rFonts w:ascii="Times New Roman" w:hAnsi="Times New Roman" w:cs="Times New Roman"/>
          <w:bCs/>
          <w:sz w:val="26"/>
          <w:szCs w:val="26"/>
        </w:rPr>
        <w:t>,</w: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dây</w:t>
      </w:r>
      <w:r w:rsidR="00394B8A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300" w:dyaOrig="279" w14:anchorId="0CDFAA1B">
          <v:shape id="_x0000_i1046" type="#_x0000_t75" style="width:65.45pt;height:13.9pt" o:ole="">
            <v:imagedata r:id="rId45" o:title=""/>
          </v:shape>
          <o:OLEObject Type="Embed" ProgID="Equation.DSMT4" ShapeID="_x0000_i1046" DrawAspect="Content" ObjectID="_1810013204" r:id="rId46"/>
        </w:objec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Gọi</w:t>
      </w:r>
      <w:r w:rsidR="00394B8A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>K</w:t>
      </w:r>
      <w:r w:rsidR="00394B8A" w:rsidRPr="002D0FD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là trung điểm của</w:t>
      </w:r>
      <w:r w:rsidR="00394B8A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>AB</w: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, biết</w:t>
      </w:r>
      <w:r w:rsidR="00394B8A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394B8A" w:rsidRPr="002D0FDB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240" w:dyaOrig="279" w14:anchorId="1F4BD80F">
          <v:shape id="_x0000_i1047" type="#_x0000_t75" style="width:62.2pt;height:13.9pt" o:ole="">
            <v:imagedata r:id="rId47" o:title=""/>
          </v:shape>
          <o:OLEObject Type="Embed" ProgID="Equation.DSMT4" ShapeID="_x0000_i1047" DrawAspect="Content" ObjectID="_1810013205" r:id="rId48"/>
        </w:objec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23082B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B</w:t>
      </w:r>
      <w:r w:rsidR="00D40596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án kính đườ</w:t>
      </w:r>
      <w:r w:rsidR="0023082B" w:rsidRPr="002D0FDB">
        <w:rPr>
          <w:rFonts w:ascii="Times New Roman" w:hAnsi="Times New Roman" w:cs="Times New Roman"/>
          <w:bCs/>
          <w:sz w:val="26"/>
          <w:szCs w:val="26"/>
          <w:lang w:val="nl-NL"/>
        </w:rPr>
        <w:t>ng tròn</w:t>
      </w:r>
      <w:r w:rsidR="00DB45E3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DB45E3" w:rsidRPr="002D0FDB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>(O)</w:t>
      </w:r>
      <w:r w:rsidR="0023082B" w:rsidRPr="002D0FD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là:</w:t>
      </w:r>
    </w:p>
    <w:p w14:paraId="0379944E" w14:textId="0E46BCBB" w:rsidR="00DB45E3" w:rsidRPr="002D0FDB" w:rsidRDefault="00DB45E3" w:rsidP="00DB45E3">
      <w:pPr>
        <w:tabs>
          <w:tab w:val="left" w:pos="3261"/>
          <w:tab w:val="left" w:pos="5812"/>
          <w:tab w:val="left" w:pos="8364"/>
        </w:tabs>
        <w:spacing w:after="0" w:line="276" w:lineRule="auto"/>
        <w:ind w:left="709"/>
        <w:contextualSpacing/>
        <w:rPr>
          <w:rFonts w:ascii="Times New Roman" w:hAnsi="Times New Roman" w:cs="Times New Roman"/>
          <w:sz w:val="26"/>
          <w:szCs w:val="26"/>
        </w:rPr>
      </w:pP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bookmarkStart w:id="1" w:name="_Hlk191921014"/>
      <w:r w:rsidRPr="002D0FDB">
        <w:rPr>
          <w:rFonts w:ascii="Times New Roman" w:hAnsi="Times New Roman" w:cs="Times New Roman"/>
          <w:b/>
          <w:bCs/>
          <w:position w:val="-6"/>
          <w:sz w:val="26"/>
          <w:szCs w:val="26"/>
          <w:lang w:val="nl-NL"/>
        </w:rPr>
        <w:object w:dxaOrig="1080" w:dyaOrig="279" w14:anchorId="626C7E28">
          <v:shape id="_x0000_i1048" type="#_x0000_t75" style="width:54pt;height:13.9pt" o:ole="">
            <v:imagedata r:id="rId49" o:title=""/>
          </v:shape>
          <o:OLEObject Type="Embed" ProgID="Equation.DSMT4" ShapeID="_x0000_i1048" DrawAspect="Content" ObjectID="_1810013206" r:id="rId50"/>
        </w:object>
      </w:r>
      <w:bookmarkEnd w:id="1"/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. </w:t>
      </w:r>
      <w:r w:rsidRPr="002D0FDB">
        <w:rPr>
          <w:rFonts w:ascii="Times New Roman" w:hAnsi="Times New Roman" w:cs="Times New Roman"/>
          <w:b/>
          <w:bCs/>
          <w:position w:val="-6"/>
          <w:sz w:val="26"/>
          <w:szCs w:val="26"/>
          <w:lang w:val="nl-NL"/>
        </w:rPr>
        <w:object w:dxaOrig="980" w:dyaOrig="279" w14:anchorId="3E434588">
          <v:shape id="_x0000_i1049" type="#_x0000_t75" style="width:49.1pt;height:13.9pt" o:ole="">
            <v:imagedata r:id="rId51" o:title=""/>
          </v:shape>
          <o:OLEObject Type="Embed" ProgID="Equation.DSMT4" ShapeID="_x0000_i1049" DrawAspect="Content" ObjectID="_1810013207" r:id="rId52"/>
        </w:objec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2D0FDB">
        <w:rPr>
          <w:rFonts w:ascii="Times New Roman" w:hAnsi="Times New Roman" w:cs="Times New Roman"/>
          <w:b/>
          <w:bCs/>
          <w:position w:val="-6"/>
          <w:sz w:val="26"/>
          <w:szCs w:val="26"/>
          <w:lang w:val="nl-NL"/>
        </w:rPr>
        <w:object w:dxaOrig="1080" w:dyaOrig="279" w14:anchorId="0D31B66B">
          <v:shape id="_x0000_i1050" type="#_x0000_t75" style="width:54pt;height:13.9pt" o:ole="">
            <v:imagedata r:id="rId53" o:title=""/>
          </v:shape>
          <o:OLEObject Type="Embed" ProgID="Equation.DSMT4" ShapeID="_x0000_i1050" DrawAspect="Content" ObjectID="_1810013208" r:id="rId54"/>
        </w:object>
      </w:r>
      <w:r w:rsidRPr="002D0FD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0FD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="00A005D6" w:rsidRPr="002D0FDB">
        <w:rPr>
          <w:rFonts w:ascii="Times New Roman" w:hAnsi="Times New Roman" w:cs="Times New Roman"/>
          <w:b/>
          <w:bCs/>
          <w:position w:val="-6"/>
          <w:sz w:val="26"/>
          <w:szCs w:val="26"/>
          <w:lang w:val="nl-NL"/>
        </w:rPr>
        <w:object w:dxaOrig="980" w:dyaOrig="279" w14:anchorId="63CC0955">
          <v:shape id="_x0000_i1051" type="#_x0000_t75" style="width:49.1pt;height:13.9pt" o:ole="">
            <v:imagedata r:id="rId55" o:title=""/>
          </v:shape>
          <o:OLEObject Type="Embed" ProgID="Equation.DSMT4" ShapeID="_x0000_i1051" DrawAspect="Content" ObjectID="_1810013209" r:id="rId56"/>
        </w:object>
      </w:r>
    </w:p>
    <w:p w14:paraId="1D75702A" w14:textId="39C1C933" w:rsidR="005A299C" w:rsidRPr="002D0FDB" w:rsidRDefault="000F495D" w:rsidP="005A299C">
      <w:pPr>
        <w:pStyle w:val="NoSpacing"/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2D0FD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7</w:t>
      </w:r>
      <w:r w:rsidRPr="002D0FDB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r w:rsidR="00F33CDF" w:rsidRPr="002D0FDB">
        <w:rPr>
          <w:rFonts w:ascii="Times New Roman" w:hAnsi="Times New Roman" w:cs="Times New Roman"/>
          <w:sz w:val="26"/>
          <w:szCs w:val="26"/>
        </w:rPr>
        <w:t>S</w:t>
      </w:r>
      <w:r w:rsidR="005A299C" w:rsidRPr="002D0FDB">
        <w:rPr>
          <w:rFonts w:ascii="Times New Roman" w:hAnsi="Times New Roman" w:cs="Times New Roman"/>
          <w:sz w:val="26"/>
          <w:szCs w:val="26"/>
        </w:rPr>
        <w:t xml:space="preserve">ố đo mỗi góc của </w:t>
      </w:r>
      <w:proofErr w:type="gramStart"/>
      <w:r w:rsidR="005A299C" w:rsidRPr="002D0FDB">
        <w:rPr>
          <w:rFonts w:ascii="Times New Roman" w:hAnsi="Times New Roman" w:cs="Times New Roman"/>
          <w:sz w:val="26"/>
          <w:szCs w:val="26"/>
        </w:rPr>
        <w:t>ngũ</w:t>
      </w:r>
      <w:proofErr w:type="gramEnd"/>
      <w:r w:rsidR="005A299C" w:rsidRPr="002D0FDB">
        <w:rPr>
          <w:rFonts w:ascii="Times New Roman" w:hAnsi="Times New Roman" w:cs="Times New Roman"/>
          <w:sz w:val="26"/>
          <w:szCs w:val="26"/>
        </w:rPr>
        <w:t xml:space="preserve"> giác đều</w:t>
      </w:r>
      <w:r w:rsidR="00F33CDF" w:rsidRPr="002D0FDB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20CD3C24" w14:textId="5DF9F379" w:rsidR="000F495D" w:rsidRPr="00A96A43" w:rsidRDefault="0058100C" w:rsidP="002C35DF">
      <w:pPr>
        <w:tabs>
          <w:tab w:val="left" w:pos="3261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FD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</w:t>
      </w:r>
      <w:r w:rsidR="005A299C" w:rsidRPr="002D0FDB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DB45E3" w:rsidRPr="002D0FDB">
        <w:rPr>
          <w:rFonts w:ascii="Times New Roman" w:hAnsi="Times New Roman" w:cs="Times New Roman"/>
          <w:bCs/>
          <w:sz w:val="26"/>
          <w:szCs w:val="26"/>
        </w:rPr>
        <w:t>100</w:t>
      </w:r>
      <w:r w:rsidR="00DB45E3" w:rsidRPr="002D0FDB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  <w:r w:rsidRPr="002D0FDB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A299C" w:rsidRPr="002D0FDB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DB45E3" w:rsidRPr="002D0FD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B45E3" w:rsidRPr="002D0FDB">
        <w:rPr>
          <w:rFonts w:ascii="Times New Roman" w:hAnsi="Times New Roman" w:cs="Times New Roman"/>
          <w:bCs/>
          <w:sz w:val="26"/>
          <w:szCs w:val="26"/>
        </w:rPr>
        <w:t>105</w:t>
      </w:r>
      <w:r w:rsidR="00DB45E3" w:rsidRPr="002D0FDB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  <w:r w:rsidR="005A299C" w:rsidRPr="002D0FDB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35DF" w:rsidRPr="002D0FDB">
        <w:rPr>
          <w:rFonts w:ascii="Times New Roman" w:hAnsi="Times New Roman" w:cs="Times New Roman"/>
          <w:sz w:val="26"/>
          <w:szCs w:val="26"/>
        </w:rPr>
        <w:t xml:space="preserve">  </w:t>
      </w:r>
      <w:r w:rsidR="005A299C" w:rsidRPr="002D0FDB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DB45E3" w:rsidRPr="002D0FDB">
        <w:rPr>
          <w:rFonts w:ascii="Times New Roman" w:hAnsi="Times New Roman" w:cs="Times New Roman"/>
          <w:bCs/>
          <w:sz w:val="26"/>
          <w:szCs w:val="26"/>
        </w:rPr>
        <w:t>108</w:t>
      </w:r>
      <w:r w:rsidR="00DB45E3" w:rsidRPr="002D0FDB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  <w:r w:rsidR="005A299C" w:rsidRPr="002D0FDB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35DF" w:rsidRPr="002D0FDB">
        <w:rPr>
          <w:rFonts w:ascii="Times New Roman" w:hAnsi="Times New Roman" w:cs="Times New Roman"/>
          <w:sz w:val="26"/>
          <w:szCs w:val="26"/>
        </w:rPr>
        <w:t xml:space="preserve">      </w:t>
      </w:r>
      <w:r w:rsidR="005A299C" w:rsidRPr="002D0FDB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DB45E3" w:rsidRPr="002D0FDB">
        <w:rPr>
          <w:rFonts w:ascii="Times New Roman" w:hAnsi="Times New Roman" w:cs="Times New Roman"/>
          <w:bCs/>
          <w:sz w:val="26"/>
          <w:szCs w:val="26"/>
        </w:rPr>
        <w:t>200</w:t>
      </w:r>
      <w:r w:rsidR="00DB45E3" w:rsidRPr="002D0FDB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</w:p>
    <w:p w14:paraId="38C76217" w14:textId="241BAB9A" w:rsidR="00CC7556" w:rsidRPr="00A96A43" w:rsidRDefault="000F495D" w:rsidP="00DB45E3">
      <w:pPr>
        <w:spacing w:after="0"/>
        <w:ind w:left="993" w:hanging="992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</w:rPr>
        <w:t>Câu 8</w:t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CC7556" w:rsidRPr="00A96A43">
        <w:rPr>
          <w:rFonts w:ascii="Times New Roman" w:hAnsi="Times New Roman" w:cs="Times New Roman"/>
          <w:sz w:val="26"/>
          <w:szCs w:val="26"/>
          <w:lang w:val="pt-BR"/>
        </w:rPr>
        <w:t>Độ dài cung</w:t>
      </w:r>
      <w:r w:rsidR="00DB45E3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DB45E3" w:rsidRPr="00A96A43">
        <w:rPr>
          <w:rFonts w:ascii="Times New Roman" w:hAnsi="Times New Roman" w:cs="Times New Roman"/>
          <w:i/>
          <w:iCs/>
          <w:sz w:val="26"/>
          <w:szCs w:val="26"/>
          <w:lang w:val="pt-BR"/>
        </w:rPr>
        <w:t>AB</w:t>
      </w:r>
      <w:r w:rsidR="00CC7556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</w:t>
      </w:r>
      <w:r w:rsidR="00DB45E3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DB45E3" w:rsidRPr="00A96A43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040" w:dyaOrig="400" w14:anchorId="7200AD1C">
          <v:shape id="_x0000_i1052" type="#_x0000_t75" style="width:52.35pt;height:19.65pt" o:ole="">
            <v:imagedata r:id="rId57" o:title=""/>
          </v:shape>
          <o:OLEObject Type="Embed" ProgID="Equation.DSMT4" ShapeID="_x0000_i1052" DrawAspect="Content" ObjectID="_1810013210" r:id="rId58"/>
        </w:object>
      </w:r>
      <w:r w:rsidR="00CC7556" w:rsidRPr="00A96A43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</w:t>
      </w:r>
      <w:r w:rsidR="00CC7556" w:rsidRPr="00A96A43">
        <w:rPr>
          <w:rFonts w:ascii="Times New Roman" w:hAnsi="Times New Roman" w:cs="Times New Roman"/>
          <w:sz w:val="26"/>
          <w:szCs w:val="26"/>
          <w:lang w:val="pt-BR"/>
        </w:rPr>
        <w:t>là</w:t>
      </w:r>
      <w:r w:rsidR="00DB45E3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20</w:t>
      </w:r>
      <w:r w:rsidR="00DB45E3" w:rsidRPr="00A96A43">
        <w:rPr>
          <w:rFonts w:ascii="Times New Roman" w:hAnsi="Times New Roman" w:cs="Times New Roman"/>
          <w:i/>
          <w:iCs/>
          <w:sz w:val="26"/>
          <w:szCs w:val="26"/>
          <w:lang w:val="pt-BR"/>
        </w:rPr>
        <w:t>cm</w:t>
      </w:r>
      <w:r w:rsidR="00CC7556" w:rsidRPr="00A96A43">
        <w:rPr>
          <w:rFonts w:ascii="Times New Roman" w:hAnsi="Times New Roman" w:cs="Times New Roman"/>
          <w:sz w:val="26"/>
          <w:szCs w:val="26"/>
          <w:lang w:val="pt-BR"/>
        </w:rPr>
        <w:t>, diện tích hình quạt tròn</w:t>
      </w:r>
      <w:r w:rsidR="00DB45E3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DB45E3" w:rsidRPr="00A96A43">
        <w:rPr>
          <w:rFonts w:ascii="Times New Roman" w:hAnsi="Times New Roman" w:cs="Times New Roman"/>
          <w:i/>
          <w:iCs/>
          <w:sz w:val="26"/>
          <w:szCs w:val="26"/>
          <w:lang w:val="pt-BR"/>
        </w:rPr>
        <w:t>OAB</w:t>
      </w:r>
      <w:r w:rsidR="00CC7556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bằng</w:t>
      </w:r>
      <w:r w:rsidR="00DB45E3" w:rsidRPr="00A96A43">
        <w:rPr>
          <w:rFonts w:ascii="Times New Roman" w:hAnsi="Times New Roman" w:cs="Times New Roman"/>
          <w:sz w:val="26"/>
          <w:szCs w:val="26"/>
          <w:lang w:val="pt-BR"/>
        </w:rPr>
        <w:t>:</w:t>
      </w:r>
    </w:p>
    <w:p w14:paraId="540AE226" w14:textId="2CB859A6" w:rsidR="00CC7556" w:rsidRPr="00A96A43" w:rsidRDefault="00CC7556" w:rsidP="00DB45E3">
      <w:pPr>
        <w:tabs>
          <w:tab w:val="left" w:pos="3261"/>
          <w:tab w:val="left" w:pos="5812"/>
          <w:tab w:val="left" w:pos="8364"/>
        </w:tabs>
        <w:spacing w:line="276" w:lineRule="auto"/>
        <w:ind w:left="709"/>
        <w:contextualSpacing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="00DB45E3" w:rsidRPr="00A96A43">
        <w:rPr>
          <w:rFonts w:ascii="Times New Roman" w:hAnsi="Times New Roman" w:cs="Times New Roman"/>
          <w:b/>
          <w:bCs/>
          <w:position w:val="-6"/>
          <w:sz w:val="26"/>
          <w:szCs w:val="26"/>
          <w:lang w:val="vi-VN"/>
        </w:rPr>
        <w:object w:dxaOrig="840" w:dyaOrig="340" w14:anchorId="65B7FB01">
          <v:shape id="_x0000_i1053" type="#_x0000_t75" style="width:41.75pt;height:17.2pt" o:ole="">
            <v:imagedata r:id="rId59" o:title=""/>
          </v:shape>
          <o:OLEObject Type="Embed" ProgID="Equation.DSMT4" ShapeID="_x0000_i1053" DrawAspect="Content" ObjectID="_1810013211" r:id="rId60"/>
        </w:object>
      </w:r>
      <w:r w:rsidRPr="00A96A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="00DB45E3" w:rsidRPr="00A96A43">
        <w:rPr>
          <w:rFonts w:ascii="Times New Roman" w:hAnsi="Times New Roman" w:cs="Times New Roman"/>
          <w:b/>
          <w:bCs/>
          <w:position w:val="-6"/>
          <w:sz w:val="26"/>
          <w:szCs w:val="26"/>
          <w:lang w:val="vi-VN"/>
        </w:rPr>
        <w:object w:dxaOrig="720" w:dyaOrig="340" w14:anchorId="3A32F3F3">
          <v:shape id="_x0000_i1054" type="#_x0000_t75" style="width:36pt;height:17.2pt" o:ole="">
            <v:imagedata r:id="rId61" o:title=""/>
          </v:shape>
          <o:OLEObject Type="Embed" ProgID="Equation.DSMT4" ShapeID="_x0000_i1054" DrawAspect="Content" ObjectID="_1810013212" r:id="rId62"/>
        </w:object>
      </w:r>
      <w:r w:rsidRPr="00A96A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="00DB45E3" w:rsidRPr="00A96A43">
        <w:rPr>
          <w:rFonts w:ascii="Times New Roman" w:hAnsi="Times New Roman" w:cs="Times New Roman"/>
          <w:b/>
          <w:bCs/>
          <w:position w:val="-6"/>
          <w:sz w:val="26"/>
          <w:szCs w:val="26"/>
          <w:lang w:val="vi-VN"/>
        </w:rPr>
        <w:object w:dxaOrig="820" w:dyaOrig="340" w14:anchorId="4F4503F8">
          <v:shape id="_x0000_i1055" type="#_x0000_t75" style="width:40.9pt;height:17.2pt" o:ole="">
            <v:imagedata r:id="rId63" o:title=""/>
          </v:shape>
          <o:OLEObject Type="Embed" ProgID="Equation.DSMT4" ShapeID="_x0000_i1055" DrawAspect="Content" ObjectID="_1810013213" r:id="rId64"/>
        </w:object>
      </w:r>
      <w:r w:rsidRPr="00A96A43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DB45E3" w:rsidRPr="00A96A4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DB45E3" w:rsidRPr="00A96A43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20" w:dyaOrig="340" w14:anchorId="1C7896C9">
          <v:shape id="_x0000_i1056" type="#_x0000_t75" style="width:36pt;height:17.2pt" o:ole="">
            <v:imagedata r:id="rId65" o:title=""/>
          </v:shape>
          <o:OLEObject Type="Embed" ProgID="Equation.DSMT4" ShapeID="_x0000_i1056" DrawAspect="Content" ObjectID="_1810013214" r:id="rId66"/>
        </w:object>
      </w:r>
    </w:p>
    <w:p w14:paraId="2E8061B4" w14:textId="5F7C069D" w:rsidR="00531E2E" w:rsidRPr="00A96A43" w:rsidRDefault="003016EB" w:rsidP="00531E2E">
      <w:pPr>
        <w:spacing w:after="0"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9</w:t>
      </w:r>
      <w:r w:rsidR="00A005D6" w:rsidRPr="00A96A43">
        <w:rPr>
          <w:rFonts w:ascii="Times New Roman" w:hAnsi="Times New Roman" w:cs="Times New Roman"/>
          <w:b/>
          <w:sz w:val="26"/>
          <w:szCs w:val="26"/>
        </w:rPr>
        <w:t>.</w:t>
      </w:r>
      <w:r w:rsidRPr="00A96A43">
        <w:rPr>
          <w:rFonts w:ascii="Times New Roman" w:hAnsi="Times New Roman" w:cs="Times New Roman"/>
          <w:sz w:val="26"/>
          <w:szCs w:val="26"/>
        </w:rPr>
        <w:t xml:space="preserve"> </w:t>
      </w:r>
      <w:r w:rsidR="00531E2E"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Cho hình vẽ bên dưới. Biết  </w:t>
      </w:r>
      <w:r w:rsidR="00531E2E" w:rsidRPr="00A96A43">
        <w:rPr>
          <w:rFonts w:ascii="Times New Roman" w:hAnsi="Times New Roman" w:cs="Times New Roman"/>
          <w:position w:val="-12"/>
          <w:sz w:val="26"/>
          <w:szCs w:val="26"/>
        </w:rPr>
        <w:object w:dxaOrig="499" w:dyaOrig="340" w14:anchorId="0BD88744">
          <v:shape id="_x0000_i1057" type="#_x0000_t75" style="width:24.55pt;height:17.2pt" o:ole="">
            <v:imagedata r:id="rId67" o:title=""/>
          </v:shape>
          <o:OLEObject Type="Embed" ProgID="Equation.DSMT4" ShapeID="_x0000_i1057" DrawAspect="Content" ObjectID="_1810013215" r:id="rId68"/>
        </w:object>
      </w:r>
      <w:r w:rsidR="00531E2E"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// </w:t>
      </w:r>
      <w:r w:rsidR="00531E2E" w:rsidRPr="00A96A43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CC9FDB8">
          <v:shape id="_x0000_i1058" type="#_x0000_t75" style="width:22.9pt;height:14.75pt" o:ole="">
            <v:imagedata r:id="rId69" o:title=""/>
          </v:shape>
          <o:OLEObject Type="Embed" ProgID="Equation.DSMT4" ShapeID="_x0000_i1058" DrawAspect="Content" ObjectID="_1810013216" r:id="rId70"/>
        </w:object>
      </w:r>
      <w:r w:rsidR="00531E2E" w:rsidRPr="00A96A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531E2E" w:rsidRPr="00A96A4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="00531E2E"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Số đo </w:t>
      </w:r>
      <w:r w:rsidR="00531E2E" w:rsidRPr="00A96A43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C17304B">
          <v:shape id="_x0000_i1059" type="#_x0000_t75" style="width:10.65pt;height:11.45pt" o:ole="">
            <v:imagedata r:id="rId71" o:title=""/>
          </v:shape>
          <o:OLEObject Type="Embed" ProgID="Equation.DSMT4" ShapeID="_x0000_i1059" DrawAspect="Content" ObjectID="_1810013217" r:id="rId72"/>
        </w:object>
      </w:r>
      <w:r w:rsidR="00531E2E"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 bằng:</w:t>
      </w:r>
    </w:p>
    <w:p w14:paraId="0E310944" w14:textId="77A86F7B" w:rsidR="00531E2E" w:rsidRPr="00A96A43" w:rsidRDefault="00531E2E" w:rsidP="00531E2E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6A4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C6625D" wp14:editId="1C69D467">
            <wp:extent cx="1727200" cy="1686320"/>
            <wp:effectExtent l="0" t="0" r="6350" b="9525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079722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29318" cy="168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74D55" w14:textId="3BE58651" w:rsidR="003016EB" w:rsidRPr="00A96A43" w:rsidRDefault="00531E2E" w:rsidP="007B7D43">
      <w:pPr>
        <w:tabs>
          <w:tab w:val="left" w:pos="3261"/>
          <w:tab w:val="left" w:pos="5812"/>
          <w:tab w:val="left" w:pos="8364"/>
        </w:tabs>
        <w:spacing w:after="0" w:line="288" w:lineRule="auto"/>
        <w:ind w:left="709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>A.</w:t>
      </w:r>
      <w:r w:rsidR="00A005D6"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A005D6" w:rsidRPr="00A96A43">
        <w:rPr>
          <w:rFonts w:ascii="Times New Roman" w:hAnsi="Times New Roman" w:cs="Times New Roman"/>
          <w:sz w:val="26"/>
          <w:szCs w:val="26"/>
          <w:lang w:val="nl-NL"/>
        </w:rPr>
        <w:t>40</w:t>
      </w:r>
      <w:r w:rsidR="00A005D6" w:rsidRPr="00A96A43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  <w:r w:rsidR="00C37868" w:rsidRPr="00A96A43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>B.</w:t>
      </w: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A005D6" w:rsidRPr="00A96A43">
        <w:rPr>
          <w:rFonts w:ascii="Times New Roman" w:hAnsi="Times New Roman" w:cs="Times New Roman"/>
          <w:sz w:val="26"/>
          <w:szCs w:val="26"/>
          <w:lang w:val="nl-NL"/>
        </w:rPr>
        <w:t>70</w:t>
      </w:r>
      <w:r w:rsidR="00A005D6" w:rsidRPr="00A96A43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  <w:r w:rsidRPr="00A96A43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>C.</w:t>
      </w: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A005D6" w:rsidRPr="00A96A43">
        <w:rPr>
          <w:rFonts w:ascii="Times New Roman" w:hAnsi="Times New Roman" w:cs="Times New Roman"/>
          <w:sz w:val="26"/>
          <w:szCs w:val="26"/>
          <w:lang w:val="nl-NL"/>
        </w:rPr>
        <w:t>60</w:t>
      </w:r>
      <w:r w:rsidR="00A005D6" w:rsidRPr="00A96A43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  <w:r w:rsidR="00031E14" w:rsidRPr="00A96A43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>D.</w:t>
      </w:r>
      <w:r w:rsidR="00A005D6" w:rsidRPr="00A96A43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A005D6" w:rsidRPr="00A96A43">
        <w:rPr>
          <w:rFonts w:ascii="Times New Roman" w:hAnsi="Times New Roman" w:cs="Times New Roman"/>
          <w:sz w:val="26"/>
          <w:szCs w:val="26"/>
          <w:lang w:val="nl-NL"/>
        </w:rPr>
        <w:t>50</w:t>
      </w:r>
      <w:r w:rsidR="00A005D6" w:rsidRPr="00A96A43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  <w:r w:rsidRPr="00A96A4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895E295" w14:textId="77777777" w:rsidR="00234490" w:rsidRDefault="003016EB" w:rsidP="00A005D6">
      <w:pPr>
        <w:spacing w:after="0"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10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DD6803" w:rsidRPr="00A96A43">
        <w:rPr>
          <w:rFonts w:ascii="Times New Roman" w:hAnsi="Times New Roman" w:cs="Times New Roman"/>
          <w:sz w:val="26"/>
          <w:szCs w:val="26"/>
        </w:rPr>
        <w:t xml:space="preserve">Bóng của một tháp canh </w:t>
      </w:r>
      <w:r w:rsidR="00DD6803" w:rsidRPr="00A96A43">
        <w:rPr>
          <w:rFonts w:ascii="Times New Roman" w:hAnsi="Times New Roman" w:cs="Times New Roman"/>
          <w:i/>
          <w:iCs/>
          <w:sz w:val="26"/>
          <w:szCs w:val="26"/>
        </w:rPr>
        <w:t>AB</w:t>
      </w:r>
      <w:r w:rsidR="00DD6803" w:rsidRPr="00A96A43">
        <w:rPr>
          <w:rFonts w:ascii="Times New Roman" w:hAnsi="Times New Roman" w:cs="Times New Roman"/>
          <w:sz w:val="26"/>
          <w:szCs w:val="26"/>
        </w:rPr>
        <w:t xml:space="preserve"> trên mặt đất dài 5,8</w:t>
      </w:r>
      <w:r w:rsidR="00DD6803" w:rsidRPr="00A96A43">
        <w:rPr>
          <w:rFonts w:ascii="Times New Roman" w:hAnsi="Times New Roman" w:cs="Times New Roman"/>
          <w:i/>
          <w:iCs/>
          <w:sz w:val="26"/>
          <w:szCs w:val="26"/>
        </w:rPr>
        <w:t>m</w:t>
      </w:r>
      <w:r w:rsidR="00DD6803" w:rsidRPr="00A96A43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ECC10A2" w14:textId="29226D22" w:rsidR="00DD6803" w:rsidRPr="00A96A43" w:rsidRDefault="00234490" w:rsidP="00A005D6">
      <w:pPr>
        <w:spacing w:after="0"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lastRenderedPageBreak/>
        <w:drawing>
          <wp:inline distT="0" distB="0" distL="0" distR="0" wp14:anchorId="6427FF4C" wp14:editId="6D79E6BD">
            <wp:extent cx="2028825" cy="1457325"/>
            <wp:effectExtent l="0" t="0" r="9525" b="9525"/>
            <wp:docPr id="7" name="Picture 7" descr="A drawing of a tower with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A drawing of a tower with a triangle&#10;&#10;Description automatically generated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05"/>
                    <a:stretch/>
                  </pic:blipFill>
                  <pic:spPr bwMode="auto">
                    <a:xfrm>
                      <a:off x="0" y="0"/>
                      <a:ext cx="2028825" cy="1457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6E2E0F" w14:textId="6D6911C6" w:rsidR="00DD6803" w:rsidRPr="00A96A43" w:rsidRDefault="00DD6803" w:rsidP="00A005D6">
      <w:pPr>
        <w:spacing w:after="0"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Cùng lúc đó, </w:t>
      </w:r>
      <w:proofErr w:type="gramStart"/>
      <w:r w:rsidRPr="00A96A43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A96A43">
        <w:rPr>
          <w:rFonts w:ascii="Times New Roman" w:hAnsi="Times New Roman" w:cs="Times New Roman"/>
          <w:sz w:val="26"/>
          <w:szCs w:val="26"/>
        </w:rPr>
        <w:t xml:space="preserve"> sáng mặt trời tạo với phương nằm ngang một góc 60</w:t>
      </w:r>
      <w:r w:rsidR="00A005D6" w:rsidRPr="00A96A43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A96A43">
        <w:rPr>
          <w:rFonts w:ascii="Times New Roman" w:hAnsi="Times New Roman" w:cs="Times New Roman"/>
          <w:sz w:val="26"/>
          <w:szCs w:val="26"/>
        </w:rPr>
        <w:t xml:space="preserve">.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hiều cao của tháp canh trong </w:t>
      </w:r>
      <w:r w:rsidR="00A005D6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ình </w:t>
      </w:r>
      <w:r w:rsidR="00A005D6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ẽ bên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với độ chính xác 0,005 là:</w:t>
      </w:r>
    </w:p>
    <w:p w14:paraId="09746A99" w14:textId="09EF6E8A" w:rsidR="0063064B" w:rsidRPr="00A96A43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A.</w:t>
      </w:r>
      <w:r w:rsidRPr="00A96A43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5,02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m</w: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522A1293" w14:textId="60E41E4E" w:rsidR="0063064B" w:rsidRPr="00A96A43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B.</w:t>
      </w:r>
      <w:r w:rsidRPr="00A96A43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1,6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m</w: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33176493" w14:textId="78FF96D3" w:rsidR="0063064B" w:rsidRPr="00A96A43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C.</w:t>
      </w:r>
      <w:r w:rsidRPr="00A96A43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0,05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m</w: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237A26B5" w14:textId="77777777" w:rsidR="0063064B" w:rsidRPr="00A96A43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 xml:space="preserve">D.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0,04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m</w: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</w:p>
    <w:p w14:paraId="7040EF31" w14:textId="021C5ED0" w:rsidR="00704A8D" w:rsidRPr="00A96A43" w:rsidRDefault="003016EB" w:rsidP="006476B5">
      <w:pPr>
        <w:pStyle w:val="NormalWeb"/>
        <w:shd w:val="clear" w:color="auto" w:fill="FFFFFF"/>
        <w:spacing w:before="120" w:beforeAutospacing="0" w:after="0" w:afterAutospacing="0"/>
        <w:mirrorIndents/>
        <w:rPr>
          <w:iCs/>
          <w:sz w:val="26"/>
          <w:szCs w:val="26"/>
        </w:rPr>
      </w:pPr>
      <w:r w:rsidRPr="00A96A43">
        <w:rPr>
          <w:b/>
          <w:sz w:val="26"/>
          <w:szCs w:val="26"/>
          <w:lang w:val="nl-NL"/>
        </w:rPr>
        <w:t>Câu 11</w:t>
      </w:r>
      <w:r w:rsidRPr="00A96A43">
        <w:rPr>
          <w:b/>
          <w:sz w:val="26"/>
          <w:szCs w:val="26"/>
          <w:lang w:val="vi-VN"/>
        </w:rPr>
        <w:t xml:space="preserve">. </w:t>
      </w:r>
      <w:proofErr w:type="gramStart"/>
      <w:r w:rsidR="00704A8D" w:rsidRPr="00A96A43">
        <w:rPr>
          <w:bCs/>
          <w:sz w:val="26"/>
          <w:szCs w:val="26"/>
          <w:lang w:val="en"/>
        </w:rPr>
        <w:t>Cho</w:t>
      </w:r>
      <w:r w:rsidR="00A005D6" w:rsidRPr="00A96A43">
        <w:rPr>
          <w:bCs/>
          <w:sz w:val="26"/>
          <w:szCs w:val="26"/>
          <w:lang w:val="en"/>
        </w:rPr>
        <w:t xml:space="preserve"> </w:t>
      </w:r>
      <w:proofErr w:type="gramEnd"/>
      <w:r w:rsidR="00A005D6" w:rsidRPr="00A96A43">
        <w:rPr>
          <w:bCs/>
          <w:position w:val="-10"/>
          <w:sz w:val="26"/>
          <w:szCs w:val="26"/>
          <w:lang w:val="en"/>
        </w:rPr>
        <w:object w:dxaOrig="639" w:dyaOrig="300" w14:anchorId="65E32C0D">
          <v:shape id="_x0000_i1060" type="#_x0000_t75" style="width:31.9pt;height:14.75pt" o:ole="">
            <v:imagedata r:id="rId75" o:title=""/>
          </v:shape>
          <o:OLEObject Type="Embed" ProgID="Equation.DSMT4" ShapeID="_x0000_i1060" DrawAspect="Content" ObjectID="_1810013218" r:id="rId76"/>
        </w:object>
      </w:r>
      <w:r w:rsidR="00704A8D" w:rsidRPr="00A96A43">
        <w:rPr>
          <w:bCs/>
          <w:sz w:val="26"/>
          <w:szCs w:val="26"/>
          <w:lang w:val="en"/>
        </w:rPr>
        <w:t>, k</w:t>
      </w:r>
      <w:r w:rsidR="00704A8D" w:rsidRPr="00A96A43">
        <w:rPr>
          <w:sz w:val="26"/>
          <w:szCs w:val="26"/>
          <w:lang w:val="en"/>
        </w:rPr>
        <w:t>ết quả nào dưới đây là đúng?</w:t>
      </w:r>
      <w:r w:rsidR="00704A8D" w:rsidRPr="00A96A43">
        <w:rPr>
          <w:iCs/>
          <w:sz w:val="26"/>
          <w:szCs w:val="26"/>
        </w:rPr>
        <w:t xml:space="preserve"> </w:t>
      </w:r>
    </w:p>
    <w:p w14:paraId="237CFC35" w14:textId="26C87A0E" w:rsidR="00704A8D" w:rsidRPr="00A96A43" w:rsidRDefault="00704A8D" w:rsidP="00A005D6">
      <w:pPr>
        <w:pStyle w:val="NormalWeb"/>
        <w:shd w:val="clear" w:color="auto" w:fill="FFFFFF"/>
        <w:spacing w:before="0" w:beforeAutospacing="0" w:after="0" w:afterAutospacing="0"/>
        <w:ind w:firstLine="720"/>
        <w:mirrorIndents/>
        <w:rPr>
          <w:iCs/>
          <w:sz w:val="26"/>
          <w:szCs w:val="26"/>
        </w:rPr>
      </w:pPr>
      <w:r w:rsidRPr="00A96A43">
        <w:rPr>
          <w:b/>
          <w:bCs/>
          <w:iCs/>
          <w:sz w:val="26"/>
          <w:szCs w:val="26"/>
        </w:rPr>
        <w:t xml:space="preserve">A. </w:t>
      </w:r>
      <w:r w:rsidR="00A005D6" w:rsidRPr="00A96A43">
        <w:rPr>
          <w:b/>
          <w:bCs/>
          <w:iCs/>
          <w:position w:val="-10"/>
          <w:sz w:val="26"/>
          <w:szCs w:val="26"/>
        </w:rPr>
        <w:object w:dxaOrig="1400" w:dyaOrig="320" w14:anchorId="64124244">
          <v:shape id="_x0000_i1061" type="#_x0000_t75" style="width:69.55pt;height:15.55pt" o:ole="">
            <v:imagedata r:id="rId77" o:title=""/>
          </v:shape>
          <o:OLEObject Type="Embed" ProgID="Equation.DSMT4" ShapeID="_x0000_i1061" DrawAspect="Content" ObjectID="_1810013219" r:id="rId78"/>
        </w:object>
      </w:r>
      <w:r w:rsidRPr="00A96A43">
        <w:rPr>
          <w:iCs/>
          <w:sz w:val="26"/>
          <w:szCs w:val="26"/>
        </w:rPr>
        <w:t xml:space="preserve">      </w:t>
      </w:r>
      <w:r w:rsidRPr="00A96A43">
        <w:rPr>
          <w:iCs/>
          <w:sz w:val="26"/>
          <w:szCs w:val="26"/>
        </w:rPr>
        <w:tab/>
        <w:t xml:space="preserve">      </w:t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b/>
          <w:bCs/>
          <w:iCs/>
          <w:sz w:val="26"/>
          <w:szCs w:val="26"/>
        </w:rPr>
        <w:t xml:space="preserve">B. </w:t>
      </w:r>
      <w:r w:rsidR="00A005D6" w:rsidRPr="00A96A43">
        <w:rPr>
          <w:b/>
          <w:bCs/>
          <w:iCs/>
          <w:position w:val="-10"/>
          <w:sz w:val="26"/>
          <w:szCs w:val="26"/>
        </w:rPr>
        <w:object w:dxaOrig="1680" w:dyaOrig="320" w14:anchorId="2C8AC3CE">
          <v:shape id="_x0000_i1062" type="#_x0000_t75" style="width:84.25pt;height:15.55pt" o:ole="">
            <v:imagedata r:id="rId79" o:title=""/>
          </v:shape>
          <o:OLEObject Type="Embed" ProgID="Equation.DSMT4" ShapeID="_x0000_i1062" DrawAspect="Content" ObjectID="_1810013220" r:id="rId80"/>
        </w:object>
      </w:r>
    </w:p>
    <w:p w14:paraId="15576735" w14:textId="22B30215" w:rsidR="00160EEF" w:rsidRPr="00A96A43" w:rsidRDefault="00704A8D" w:rsidP="00A005D6">
      <w:pPr>
        <w:pStyle w:val="NormalWeb"/>
        <w:shd w:val="clear" w:color="auto" w:fill="FFFFFF"/>
        <w:spacing w:before="0" w:beforeAutospacing="0" w:after="0" w:afterAutospacing="0"/>
        <w:ind w:firstLine="720"/>
        <w:mirrorIndents/>
        <w:rPr>
          <w:sz w:val="26"/>
          <w:szCs w:val="26"/>
          <w:lang w:val="en"/>
        </w:rPr>
      </w:pPr>
      <w:r w:rsidRPr="00A96A43">
        <w:rPr>
          <w:b/>
          <w:bCs/>
          <w:iCs/>
          <w:sz w:val="26"/>
          <w:szCs w:val="26"/>
        </w:rPr>
        <w:t xml:space="preserve">C. </w:t>
      </w:r>
      <w:r w:rsidR="00A005D6" w:rsidRPr="00A96A43">
        <w:rPr>
          <w:b/>
          <w:bCs/>
          <w:iCs/>
          <w:position w:val="-10"/>
          <w:sz w:val="26"/>
          <w:szCs w:val="26"/>
        </w:rPr>
        <w:object w:dxaOrig="1680" w:dyaOrig="320" w14:anchorId="6E07349D">
          <v:shape id="_x0000_i1063" type="#_x0000_t75" style="width:84.25pt;height:15.55pt" o:ole="">
            <v:imagedata r:id="rId81" o:title=""/>
          </v:shape>
          <o:OLEObject Type="Embed" ProgID="Equation.DSMT4" ShapeID="_x0000_i1063" DrawAspect="Content" ObjectID="_1810013221" r:id="rId82"/>
        </w:object>
      </w:r>
      <w:r w:rsidRPr="00A96A43">
        <w:rPr>
          <w:iCs/>
          <w:sz w:val="26"/>
          <w:szCs w:val="26"/>
        </w:rPr>
        <w:t xml:space="preserve">            </w:t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iCs/>
          <w:sz w:val="26"/>
          <w:szCs w:val="26"/>
        </w:rPr>
        <w:tab/>
      </w:r>
      <w:r w:rsidRPr="00A96A43">
        <w:rPr>
          <w:b/>
          <w:bCs/>
          <w:iCs/>
          <w:sz w:val="26"/>
          <w:szCs w:val="26"/>
        </w:rPr>
        <w:t>D.</w:t>
      </w:r>
      <w:r w:rsidRPr="00A96A43">
        <w:rPr>
          <w:iCs/>
          <w:sz w:val="26"/>
          <w:szCs w:val="26"/>
        </w:rPr>
        <w:t xml:space="preserve"> </w:t>
      </w:r>
      <w:r w:rsidR="00A005D6" w:rsidRPr="00A96A43">
        <w:rPr>
          <w:iCs/>
          <w:position w:val="-10"/>
          <w:sz w:val="26"/>
          <w:szCs w:val="26"/>
        </w:rPr>
        <w:object w:dxaOrig="1400" w:dyaOrig="320" w14:anchorId="737A5338">
          <v:shape id="_x0000_i1064" type="#_x0000_t75" style="width:69.55pt;height:15.55pt" o:ole="">
            <v:imagedata r:id="rId83" o:title=""/>
          </v:shape>
          <o:OLEObject Type="Embed" ProgID="Equation.DSMT4" ShapeID="_x0000_i1064" DrawAspect="Content" ObjectID="_1810013222" r:id="rId84"/>
        </w:object>
      </w:r>
    </w:p>
    <w:p w14:paraId="6DA380C8" w14:textId="491CF3F1" w:rsidR="00DA42EF" w:rsidRPr="00A96A43" w:rsidRDefault="0001746C" w:rsidP="006476B5">
      <w:pPr>
        <w:pStyle w:val="Normal13"/>
        <w:spacing w:before="120"/>
        <w:jc w:val="both"/>
        <w:rPr>
          <w:sz w:val="26"/>
          <w:szCs w:val="26"/>
        </w:rPr>
      </w:pPr>
      <w:r w:rsidRPr="00A96A43">
        <w:rPr>
          <w:b/>
          <w:bCs/>
          <w:sz w:val="26"/>
          <w:szCs w:val="26"/>
        </w:rPr>
        <w:t>Câu 12</w:t>
      </w:r>
      <w:r w:rsidRPr="00A96A43">
        <w:rPr>
          <w:b/>
          <w:bCs/>
          <w:sz w:val="26"/>
          <w:szCs w:val="26"/>
          <w:lang w:val="vi-VN"/>
        </w:rPr>
        <w:t xml:space="preserve">. </w:t>
      </w:r>
      <w:r w:rsidR="00DA42EF" w:rsidRPr="00A96A43">
        <w:rPr>
          <w:rFonts w:eastAsiaTheme="minorEastAsia"/>
          <w:sz w:val="26"/>
          <w:szCs w:val="26"/>
          <w:lang w:val="vi-VN"/>
        </w:rPr>
        <w:t xml:space="preserve">Cho </w:t>
      </w:r>
      <w:r w:rsidR="006D0449" w:rsidRPr="00A96A43">
        <w:rPr>
          <w:rFonts w:eastAsiaTheme="minorEastAsia"/>
          <w:position w:val="-14"/>
          <w:sz w:val="26"/>
          <w:szCs w:val="26"/>
          <w:lang w:val="vi-VN"/>
        </w:rPr>
        <w:object w:dxaOrig="1040" w:dyaOrig="400" w14:anchorId="3BB1DB1E">
          <v:shape id="_x0000_i1065" type="#_x0000_t75" style="width:52.35pt;height:19.65pt" o:ole="">
            <v:imagedata r:id="rId85" o:title=""/>
          </v:shape>
          <o:OLEObject Type="Embed" ProgID="Equation.DSMT4" ShapeID="_x0000_i1065" DrawAspect="Content" ObjectID="_1810013223" r:id="rId86"/>
        </w:object>
      </w:r>
      <w:r w:rsidR="00DA42EF" w:rsidRPr="00A96A43">
        <w:rPr>
          <w:rFonts w:eastAsiaTheme="minorEastAsia"/>
          <w:sz w:val="26"/>
          <w:szCs w:val="26"/>
          <w:lang w:val="vi-VN"/>
        </w:rPr>
        <w:t xml:space="preserve"> và </w:t>
      </w:r>
      <w:r w:rsidR="006D0449" w:rsidRPr="00A96A43">
        <w:rPr>
          <w:rFonts w:eastAsiaTheme="minorEastAsia"/>
          <w:position w:val="-14"/>
          <w:sz w:val="26"/>
          <w:szCs w:val="26"/>
          <w:lang w:val="vi-VN"/>
        </w:rPr>
        <w:object w:dxaOrig="1100" w:dyaOrig="400" w14:anchorId="4DCCDA65">
          <v:shape id="_x0000_i1066" type="#_x0000_t75" style="width:54.8pt;height:19.65pt" o:ole="">
            <v:imagedata r:id="rId87" o:title=""/>
          </v:shape>
          <o:OLEObject Type="Embed" ProgID="Equation.DSMT4" ShapeID="_x0000_i1066" DrawAspect="Content" ObjectID="_1810013224" r:id="rId88"/>
        </w:object>
      </w:r>
      <w:r w:rsidR="00DA42EF" w:rsidRPr="00A96A43">
        <w:rPr>
          <w:rFonts w:eastAsiaTheme="minorEastAsia"/>
          <w:sz w:val="26"/>
          <w:szCs w:val="26"/>
          <w:lang w:val="vi-VN"/>
        </w:rPr>
        <w:t xml:space="preserve">, biết </w:t>
      </w:r>
      <w:r w:rsidR="006D0449" w:rsidRPr="00A96A43">
        <w:rPr>
          <w:rFonts w:eastAsiaTheme="minorEastAsia"/>
          <w:position w:val="-6"/>
          <w:sz w:val="26"/>
          <w:szCs w:val="26"/>
          <w:lang w:val="vi-VN"/>
        </w:rPr>
        <w:object w:dxaOrig="1280" w:dyaOrig="279" w14:anchorId="4E264562">
          <v:shape id="_x0000_i1067" type="#_x0000_t75" style="width:63.8pt;height:13.9pt" o:ole="">
            <v:imagedata r:id="rId89" o:title=""/>
          </v:shape>
          <o:OLEObject Type="Embed" ProgID="Equation.DSMT4" ShapeID="_x0000_i1067" DrawAspect="Content" ObjectID="_1810013225" r:id="rId90"/>
        </w:object>
      </w:r>
      <w:r w:rsidR="00DA42EF" w:rsidRPr="00A96A43">
        <w:rPr>
          <w:rFonts w:eastAsiaTheme="minorEastAsia"/>
          <w:sz w:val="26"/>
          <w:szCs w:val="26"/>
          <w:lang w:val="vi-VN"/>
        </w:rPr>
        <w:t xml:space="preserve"> </w:t>
      </w:r>
      <w:r w:rsidR="006D0449" w:rsidRPr="00A96A43">
        <w:rPr>
          <w:rFonts w:eastAsiaTheme="minorEastAsia"/>
          <w:sz w:val="26"/>
          <w:szCs w:val="26"/>
        </w:rPr>
        <w:t>Vị trí tương đối của hai đường tròn này là:</w:t>
      </w:r>
    </w:p>
    <w:p w14:paraId="2BC9321C" w14:textId="79A75513" w:rsidR="00DA42EF" w:rsidRPr="00A96A43" w:rsidRDefault="00DA42EF" w:rsidP="00DA42EF">
      <w:pPr>
        <w:pStyle w:val="Normal14"/>
        <w:tabs>
          <w:tab w:val="left" w:pos="2500"/>
          <w:tab w:val="left" w:pos="5000"/>
          <w:tab w:val="left" w:pos="7500"/>
        </w:tabs>
        <w:ind w:left="851" w:hanging="425"/>
        <w:rPr>
          <w:b/>
        </w:rPr>
      </w:pPr>
      <w:r w:rsidRPr="00A96A43">
        <w:rPr>
          <w:b/>
          <w:lang w:val="vi-VN"/>
        </w:rPr>
        <w:t xml:space="preserve">    </w:t>
      </w:r>
      <w:r w:rsidRPr="00A96A43">
        <w:rPr>
          <w:b/>
        </w:rPr>
        <w:t xml:space="preserve"> A.</w:t>
      </w:r>
      <w:r w:rsidR="00F05D21" w:rsidRPr="00A96A43">
        <w:rPr>
          <w:rFonts w:eastAsiaTheme="minorEastAsia"/>
          <w:sz w:val="26"/>
          <w:szCs w:val="26"/>
          <w:lang w:val="vi-VN"/>
        </w:rPr>
        <w:t xml:space="preserve"> Tiếp xúc ngoài</w:t>
      </w:r>
      <w:r w:rsidRPr="00A96A43">
        <w:rPr>
          <w:sz w:val="26"/>
          <w:szCs w:val="26"/>
        </w:rPr>
        <w:tab/>
      </w:r>
      <w:r w:rsidRPr="00A96A43">
        <w:rPr>
          <w:b/>
        </w:rPr>
        <w:t xml:space="preserve">    </w:t>
      </w:r>
      <w:r w:rsidR="000912B3" w:rsidRPr="00A96A43">
        <w:rPr>
          <w:b/>
        </w:rPr>
        <w:t xml:space="preserve">         </w:t>
      </w:r>
      <w:r w:rsidRPr="00A96A43">
        <w:rPr>
          <w:b/>
        </w:rPr>
        <w:t xml:space="preserve">B. </w:t>
      </w:r>
      <w:r w:rsidR="00F05D21" w:rsidRPr="00A96A43">
        <w:rPr>
          <w:rFonts w:eastAsiaTheme="minorEastAsia"/>
          <w:kern w:val="2"/>
          <w:sz w:val="26"/>
          <w:szCs w:val="26"/>
          <w:lang w:val="vi-VN"/>
        </w:rPr>
        <w:t>Không giao nhau</w:t>
      </w:r>
      <w:r w:rsidRPr="00A96A43">
        <w:rPr>
          <w:sz w:val="26"/>
          <w:szCs w:val="26"/>
        </w:rPr>
        <w:tab/>
      </w:r>
      <w:r w:rsidRPr="00A96A43">
        <w:rPr>
          <w:b/>
        </w:rPr>
        <w:t xml:space="preserve">    </w:t>
      </w:r>
    </w:p>
    <w:p w14:paraId="5F8CEAE6" w14:textId="2EFC9993" w:rsidR="00160EEF" w:rsidRPr="00A96A43" w:rsidRDefault="00DA42EF" w:rsidP="006A0E53">
      <w:pPr>
        <w:pStyle w:val="Normal14"/>
        <w:tabs>
          <w:tab w:val="left" w:pos="2500"/>
          <w:tab w:val="left" w:pos="5000"/>
          <w:tab w:val="left" w:pos="7500"/>
        </w:tabs>
        <w:ind w:left="851" w:hanging="142"/>
        <w:rPr>
          <w:sz w:val="26"/>
          <w:szCs w:val="26"/>
        </w:rPr>
      </w:pPr>
      <w:r w:rsidRPr="00A96A43">
        <w:rPr>
          <w:b/>
        </w:rPr>
        <w:t xml:space="preserve">C. </w:t>
      </w:r>
      <w:r w:rsidRPr="00A96A43">
        <w:rPr>
          <w:rFonts w:eastAsiaTheme="minorEastAsia"/>
          <w:sz w:val="26"/>
          <w:szCs w:val="26"/>
          <w:lang w:val="vi-VN"/>
        </w:rPr>
        <w:t>Tiếp xúc trong</w:t>
      </w:r>
      <w:r w:rsidRPr="00A96A43">
        <w:rPr>
          <w:sz w:val="26"/>
          <w:szCs w:val="26"/>
        </w:rPr>
        <w:tab/>
      </w:r>
      <w:r w:rsidRPr="00A96A43">
        <w:rPr>
          <w:b/>
        </w:rPr>
        <w:t xml:space="preserve">   </w:t>
      </w:r>
      <w:r w:rsidR="000912B3" w:rsidRPr="00A96A43">
        <w:rPr>
          <w:b/>
        </w:rPr>
        <w:t xml:space="preserve">         </w:t>
      </w:r>
      <w:r w:rsidRPr="00A96A43">
        <w:rPr>
          <w:b/>
        </w:rPr>
        <w:t xml:space="preserve"> D. </w:t>
      </w:r>
      <w:r w:rsidRPr="00A96A43">
        <w:rPr>
          <w:rFonts w:eastAsiaTheme="minorEastAsia"/>
          <w:sz w:val="26"/>
          <w:szCs w:val="26"/>
          <w:lang w:val="vi-VN"/>
        </w:rPr>
        <w:t>Cắt nhau</w:t>
      </w:r>
    </w:p>
    <w:p w14:paraId="324FC513" w14:textId="77777777" w:rsidR="00484558" w:rsidRPr="00A96A43" w:rsidRDefault="00484558" w:rsidP="006476B5">
      <w:pPr>
        <w:shd w:val="clear" w:color="auto" w:fill="FFFFFF"/>
        <w:tabs>
          <w:tab w:val="left" w:pos="567"/>
          <w:tab w:val="left" w:pos="2835"/>
          <w:tab w:val="left" w:pos="3402"/>
          <w:tab w:val="left" w:pos="5103"/>
          <w:tab w:val="left" w:pos="5669"/>
          <w:tab w:val="left" w:pos="7655"/>
          <w:tab w:val="left" w:pos="7937"/>
        </w:tabs>
        <w:spacing w:before="120"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II. Câu hỏi trắc nghiệm đúng sai</w:t>
      </w:r>
    </w:p>
    <w:p w14:paraId="39482758" w14:textId="0BCDCC75" w:rsidR="00484558" w:rsidRPr="00A96A43" w:rsidRDefault="00690F8F" w:rsidP="006476B5">
      <w:pPr>
        <w:shd w:val="clear" w:color="auto" w:fill="FFFFFF"/>
        <w:tabs>
          <w:tab w:val="left" w:pos="0"/>
          <w:tab w:val="left" w:pos="2835"/>
          <w:tab w:val="left" w:pos="3402"/>
          <w:tab w:val="left" w:pos="5103"/>
          <w:tab w:val="left" w:pos="5669"/>
          <w:tab w:val="left" w:pos="7655"/>
          <w:tab w:val="left" w:pos="7937"/>
        </w:tabs>
        <w:spacing w:before="120" w:after="0" w:line="276" w:lineRule="auto"/>
        <w:ind w:hanging="567"/>
        <w:jc w:val="both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Cs/>
          <w:i/>
          <w:sz w:val="26"/>
          <w:szCs w:val="26"/>
          <w:lang w:val="vi-VN"/>
        </w:rPr>
        <w:tab/>
      </w:r>
      <w:r w:rsidR="00484558" w:rsidRPr="00A96A43">
        <w:rPr>
          <w:rFonts w:ascii="Times New Roman" w:hAnsi="Times New Roman" w:cs="Times New Roman"/>
          <w:b/>
          <w:i/>
          <w:sz w:val="26"/>
          <w:szCs w:val="26"/>
          <w:lang w:val="vi-VN"/>
        </w:rPr>
        <w:t>Thí sinh trả lời từ câu 1 đến câu 4. Trong mỗi ý a), b), c), d) ở mỗi câu, thí sinh chọn</w:t>
      </w:r>
      <w:r w:rsidRPr="00A96A43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đúng </w:t>
      </w:r>
      <w:r w:rsidR="00484558" w:rsidRPr="00A96A43">
        <w:rPr>
          <w:rFonts w:ascii="Times New Roman" w:hAnsi="Times New Roman" w:cs="Times New Roman"/>
          <w:b/>
          <w:i/>
          <w:sz w:val="26"/>
          <w:szCs w:val="26"/>
          <w:lang w:val="vi-VN"/>
        </w:rPr>
        <w:t>hoặc sai.</w:t>
      </w:r>
    </w:p>
    <w:p w14:paraId="37FEFB94" w14:textId="2359303C" w:rsidR="00052CBD" w:rsidRPr="00A96A43" w:rsidRDefault="0001746C" w:rsidP="006476B5">
      <w:pPr>
        <w:spacing w:before="120"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b/>
          <w:iCs/>
          <w:sz w:val="26"/>
          <w:szCs w:val="26"/>
          <w:lang w:val="fr-FR"/>
        </w:rPr>
        <w:t xml:space="preserve">Câu </w:t>
      </w:r>
      <w:r w:rsidR="00234490">
        <w:rPr>
          <w:rFonts w:ascii="Times New Roman" w:eastAsia="Times New Roman" w:hAnsi="Times New Roman" w:cs="Times New Roman"/>
          <w:b/>
          <w:iCs/>
          <w:sz w:val="26"/>
          <w:szCs w:val="26"/>
          <w:lang w:val="fr-FR"/>
        </w:rPr>
        <w:t>13</w:t>
      </w:r>
      <w:r w:rsidRPr="00A96A43"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  <w:t xml:space="preserve">. 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Hưởng ứng phong trào </w:t>
      </w:r>
      <w:r w:rsidR="00052CBD" w:rsidRPr="00A96A43">
        <w:rPr>
          <w:rFonts w:ascii="Times New Roman" w:eastAsia="Times New Roman" w:hAnsi="Times New Roman" w:cs="Times New Roman"/>
          <w:i/>
          <w:sz w:val="26"/>
          <w:szCs w:val="26"/>
          <w:lang w:val="nl-NL"/>
        </w:rPr>
        <w:t>“Vì biển đảo Trường Sa”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một đội tàu dự định chở </w:t>
      </w:r>
      <w:r w:rsidR="00C842FB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280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hàng ra đảo. Nhưng khi chuẩn bị khởi hành thì số hàng hóa đã tăng thêm</w:t>
      </w:r>
      <w:r w:rsidR="00C842FB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6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so với dự định. Vì vậy đội tàu phải bổ sung thêm</w:t>
      </w:r>
      <w:r w:rsidR="00C842FB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1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àu và mỗi tàu chở ít hơn dự định</w:t>
      </w:r>
      <w:r w:rsidR="00C842FB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2</w:t>
      </w:r>
      <w:r w:rsidR="00052CBD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hàng.</w:t>
      </w:r>
      <w:r w:rsidR="00052CBD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Gọi số chiếc tàu dự định ban đầu của đội là</w:t>
      </w:r>
      <w:r w:rsidR="00C842FB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C842FB" w:rsidRPr="00A96A43">
        <w:rPr>
          <w:rFonts w:ascii="Times New Roman" w:eastAsia="Arial" w:hAnsi="Times New Roman" w:cs="Times New Roman"/>
          <w:i/>
          <w:iCs/>
          <w:sz w:val="26"/>
          <w:szCs w:val="26"/>
          <w:lang w:val="nl-NL"/>
        </w:rPr>
        <w:t>x</w:t>
      </w:r>
      <w:r w:rsidR="00052CBD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052CBD"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(chiếc). </w:t>
      </w:r>
    </w:p>
    <w:p w14:paraId="57007929" w14:textId="15B7EBEB" w:rsidR="00052CBD" w:rsidRPr="00A96A43" w:rsidRDefault="00052CBD" w:rsidP="00C842FB">
      <w:pPr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bookmarkStart w:id="2" w:name="_Hlk191963765"/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a) 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>Số hàng mỗi t</w:t>
      </w:r>
      <w:r w:rsidR="00A96A43" w:rsidRPr="00A96A43">
        <w:rPr>
          <w:rFonts w:ascii="Times New Roman" w:eastAsia="Arial" w:hAnsi="Times New Roman" w:cs="Times New Roman"/>
          <w:sz w:val="26"/>
          <w:szCs w:val="26"/>
          <w:lang w:val="nl-NL"/>
        </w:rPr>
        <w:t>àu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dự </w:t>
      </w:r>
      <w:r w:rsidR="00F76760" w:rsidRPr="00A96A43">
        <w:rPr>
          <w:rFonts w:ascii="Times New Roman" w:eastAsia="Arial" w:hAnsi="Times New Roman" w:cs="Times New Roman"/>
          <w:sz w:val="26"/>
          <w:szCs w:val="26"/>
          <w:lang w:val="nl-NL"/>
        </w:rPr>
        <w:t>định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B40D16">
        <w:rPr>
          <w:rFonts w:ascii="Times New Roman" w:eastAsia="Arial" w:hAnsi="Times New Roman" w:cs="Times New Roman"/>
          <w:sz w:val="26"/>
          <w:szCs w:val="26"/>
          <w:lang w:val="nl-NL"/>
        </w:rPr>
        <w:t>chở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ban đầu là</w:t>
      </w:r>
      <w:r w:rsidR="00C842FB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C842FB" w:rsidRPr="00A96A43">
        <w:rPr>
          <w:rFonts w:ascii="Times New Roman" w:eastAsia="Arial" w:hAnsi="Times New Roman" w:cs="Times New Roman"/>
          <w:position w:val="-26"/>
          <w:sz w:val="26"/>
          <w:szCs w:val="26"/>
          <w:lang w:val="nl-NL"/>
        </w:rPr>
        <w:object w:dxaOrig="499" w:dyaOrig="680" w14:anchorId="4F78B2A8">
          <v:shape id="_x0000_i1068" type="#_x0000_t75" style="width:24.55pt;height:34.35pt" o:ole="">
            <v:imagedata r:id="rId91" o:title=""/>
          </v:shape>
          <o:OLEObject Type="Embed" ProgID="Equation.DSMT4" ShapeID="_x0000_i1068" DrawAspect="Content" ObjectID="_1810013226" r:id="rId92"/>
        </w:objec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tấn).</w:t>
      </w:r>
      <w:r w:rsidR="00F76760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</w:p>
    <w:p w14:paraId="0AF0B87B" w14:textId="34D3AFF5" w:rsidR="006D0449" w:rsidRPr="00A96A43" w:rsidRDefault="003D18C7" w:rsidP="00C842FB">
      <w:pPr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b) 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>Số hàng mỗi t</w:t>
      </w:r>
      <w:r w:rsidR="00A96A43" w:rsidRPr="00A96A43">
        <w:rPr>
          <w:rFonts w:ascii="Times New Roman" w:eastAsia="Arial" w:hAnsi="Times New Roman" w:cs="Times New Roman"/>
          <w:sz w:val="26"/>
          <w:szCs w:val="26"/>
          <w:lang w:val="nl-NL"/>
        </w:rPr>
        <w:t>àu</w: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thực tế chở là</w:t>
      </w:r>
      <w:r w:rsidR="00C842FB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C842FB" w:rsidRPr="00A96A43">
        <w:rPr>
          <w:rFonts w:ascii="Times New Roman" w:eastAsia="Arial" w:hAnsi="Times New Roman" w:cs="Times New Roman"/>
          <w:position w:val="-26"/>
          <w:sz w:val="26"/>
          <w:szCs w:val="26"/>
          <w:lang w:val="nl-NL"/>
        </w:rPr>
        <w:object w:dxaOrig="499" w:dyaOrig="680" w14:anchorId="05CA72C5">
          <v:shape id="_x0000_i1069" type="#_x0000_t75" style="width:24.55pt;height:34.35pt" o:ole="">
            <v:imagedata r:id="rId93" o:title=""/>
          </v:shape>
          <o:OLEObject Type="Embed" ProgID="Equation.DSMT4" ShapeID="_x0000_i1069" DrawAspect="Content" ObjectID="_1810013227" r:id="rId94"/>
        </w:object>
      </w:r>
      <w:r w:rsidR="006D0449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tấn).</w:t>
      </w:r>
      <w:r w:rsidR="00F76760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</w:p>
    <w:p w14:paraId="0BD87670" w14:textId="4FE1EBB3" w:rsidR="00052CBD" w:rsidRPr="00A96A43" w:rsidRDefault="00052CBD" w:rsidP="00C842FB">
      <w:pPr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</w:p>
    <w:p w14:paraId="0A445C6A" w14:textId="647BA182" w:rsidR="00052CBD" w:rsidRPr="00A96A43" w:rsidRDefault="003D18C7" w:rsidP="00C842FB">
      <w:pPr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c) </w:t>
      </w:r>
      <w:r w:rsidR="00F76760" w:rsidRPr="00A96A43">
        <w:rPr>
          <w:rFonts w:ascii="Times New Roman" w:eastAsia="Arial" w:hAnsi="Times New Roman" w:cs="Times New Roman"/>
          <w:position w:val="-28"/>
          <w:sz w:val="26"/>
          <w:szCs w:val="26"/>
          <w:lang w:val="nl-NL"/>
        </w:rPr>
        <w:object w:dxaOrig="1780" w:dyaOrig="700" w14:anchorId="5617FB25">
          <v:shape id="_x0000_i1070" type="#_x0000_t75" style="width:89.2pt;height:35.2pt" o:ole="">
            <v:imagedata r:id="rId95" o:title=""/>
          </v:shape>
          <o:OLEObject Type="Embed" ProgID="Equation.DSMT4" ShapeID="_x0000_i1070" DrawAspect="Content" ObjectID="_1810013228" r:id="rId96"/>
        </w:object>
      </w:r>
      <w:r w:rsidR="00F76760"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</w:p>
    <w:p w14:paraId="2C39A60D" w14:textId="75EFEE29" w:rsidR="00AD15A7" w:rsidRPr="00A96A43" w:rsidRDefault="003D18C7" w:rsidP="00BB0A78">
      <w:pPr>
        <w:spacing w:before="120" w:after="120" w:line="24" w:lineRule="atLeast"/>
        <w:rPr>
          <w:rFonts w:ascii="Times New Roman" w:hAnsi="Times New Roman" w:cs="Times New Roman"/>
          <w:b/>
          <w:i/>
          <w:sz w:val="26"/>
          <w:szCs w:val="26"/>
          <w:u w:val="single"/>
        </w:rPr>
      </w:pPr>
      <w:r w:rsidRPr="00A96A43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d) </w:t>
      </w:r>
      <w:r w:rsidRPr="00A96A43">
        <w:rPr>
          <w:rFonts w:ascii="Times New Roman" w:eastAsia="Arial" w:hAnsi="Times New Roman" w:cs="Times New Roman"/>
          <w:sz w:val="26"/>
          <w:szCs w:val="26"/>
        </w:rPr>
        <w:t>S</w:t>
      </w:r>
      <w:r w:rsidR="00052CBD" w:rsidRPr="00A96A43">
        <w:rPr>
          <w:rFonts w:ascii="Times New Roman" w:eastAsia="Arial" w:hAnsi="Times New Roman" w:cs="Times New Roman"/>
          <w:sz w:val="26"/>
          <w:szCs w:val="26"/>
        </w:rPr>
        <w:t xml:space="preserve">ố chiếc tàu dự định ban đầu của đội là </w:t>
      </w:r>
      <w:r w:rsidR="00746F63" w:rsidRPr="00A96A43">
        <w:rPr>
          <w:rFonts w:ascii="Times New Roman" w:hAnsi="Times New Roman" w:cs="Times New Roman"/>
          <w:sz w:val="26"/>
          <w:szCs w:val="26"/>
          <w:lang w:val="vi-VN"/>
        </w:rPr>
        <w:t>9</w:t>
      </w:r>
      <w:r w:rsidR="00052CBD" w:rsidRPr="00A96A43">
        <w:rPr>
          <w:rFonts w:ascii="Times New Roman" w:hAnsi="Times New Roman" w:cs="Times New Roman"/>
          <w:sz w:val="26"/>
          <w:szCs w:val="26"/>
        </w:rPr>
        <w:t xml:space="preserve"> tàu</w:t>
      </w:r>
      <w:r w:rsidRPr="00A96A43">
        <w:rPr>
          <w:rFonts w:ascii="Times New Roman" w:hAnsi="Times New Roman" w:cs="Times New Roman"/>
          <w:sz w:val="26"/>
          <w:szCs w:val="26"/>
        </w:rPr>
        <w:t>.</w:t>
      </w:r>
      <w:r w:rsidR="00F76760" w:rsidRPr="00A96A43">
        <w:rPr>
          <w:rFonts w:ascii="Times New Roman" w:hAnsi="Times New Roman" w:cs="Times New Roman"/>
          <w:sz w:val="26"/>
          <w:szCs w:val="26"/>
        </w:rPr>
        <w:t xml:space="preserve"> </w:t>
      </w:r>
    </w:p>
    <w:bookmarkEnd w:id="2"/>
    <w:p w14:paraId="4D3AA87C" w14:textId="6B6966C3" w:rsidR="00AD15A7" w:rsidRPr="00A96A43" w:rsidRDefault="00B45062" w:rsidP="006476B5">
      <w:pPr>
        <w:spacing w:before="120" w:after="0"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234490">
        <w:rPr>
          <w:rFonts w:ascii="Times New Roman" w:eastAsia="Times New Roman" w:hAnsi="Times New Roman" w:cs="Times New Roman"/>
          <w:b/>
          <w:sz w:val="26"/>
          <w:szCs w:val="26"/>
        </w:rPr>
        <w:t>14</w:t>
      </w:r>
      <w:r w:rsidRPr="00A96A4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021FC8" w:rsidRPr="00A96A43">
        <w:rPr>
          <w:rFonts w:ascii="Times New Roman" w:hAnsi="Times New Roman" w:cs="Times New Roman"/>
          <w:sz w:val="26"/>
          <w:szCs w:val="26"/>
        </w:rPr>
        <w:t xml:space="preserve">Cho </w:t>
      </w:r>
      <w:r w:rsidR="00021FC8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phương trình </w:t>
      </w:r>
      <w:r w:rsidR="00FA7907" w:rsidRPr="00A96A43">
        <w:rPr>
          <w:rFonts w:ascii="Times New Roman" w:hAnsi="Times New Roman" w:cs="Times New Roman"/>
          <w:position w:val="-14"/>
          <w:sz w:val="26"/>
          <w:szCs w:val="26"/>
        </w:rPr>
        <w:object w:dxaOrig="2900" w:dyaOrig="420" w14:anchorId="47758821">
          <v:shape id="_x0000_i1071" type="#_x0000_t75" style="width:144.8pt;height:20.45pt" o:ole="">
            <v:imagedata r:id="rId97" o:title=""/>
          </v:shape>
          <o:OLEObject Type="Embed" ProgID="Equation.DSMT4" ShapeID="_x0000_i1071" DrawAspect="Content" ObjectID="_1810013229" r:id="rId98"/>
        </w:object>
      </w:r>
      <w:r w:rsidR="00021FC8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(</w:t>
      </w:r>
      <w:r w:rsidR="006476B5" w:rsidRPr="00A96A43">
        <w:rPr>
          <w:rFonts w:ascii="Times New Roman" w:hAnsi="Times New Roman" w:cs="Times New Roman"/>
          <w:i/>
          <w:iCs/>
          <w:sz w:val="26"/>
          <w:szCs w:val="26"/>
          <w:shd w:val="clear" w:color="auto" w:fill="FEFEFE"/>
        </w:rPr>
        <w:t>x</w:t>
      </w:r>
      <w:r w:rsidR="006476B5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là ẩn, </w:t>
      </w:r>
      <w:r w:rsidR="00FA7907" w:rsidRPr="00A96A43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2F43BA0">
          <v:shape id="_x0000_i1072" type="#_x0000_t75" style="width:13.9pt;height:11.45pt" o:ole="">
            <v:imagedata r:id="rId99" o:title=""/>
          </v:shape>
          <o:OLEObject Type="Embed" ProgID="Equation.DSMT4" ShapeID="_x0000_i1072" DrawAspect="Content" ObjectID="_1810013230" r:id="rId100"/>
        </w:object>
      </w:r>
      <w:r w:rsidR="00021FC8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là tham số).</w:t>
      </w:r>
    </w:p>
    <w:p w14:paraId="3B36CC14" w14:textId="7E2B739A" w:rsidR="00021FC8" w:rsidRPr="00A96A43" w:rsidRDefault="00021FC8" w:rsidP="006476B5">
      <w:pPr>
        <w:spacing w:after="0"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a)</w:t>
      </w:r>
      <w:r w:rsidR="00A63836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Phương trình có 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hai</w:t>
      </w:r>
      <w:r w:rsidR="00A63836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nghiệm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</w:t>
      </w:r>
      <w:r w:rsidR="00FA7907" w:rsidRPr="00A96A43">
        <w:rPr>
          <w:rFonts w:ascii="Times New Roman" w:hAnsi="Times New Roman" w:cs="Times New Roman"/>
          <w:position w:val="-12"/>
          <w:sz w:val="26"/>
          <w:szCs w:val="26"/>
          <w:shd w:val="clear" w:color="auto" w:fill="FEFEFE"/>
        </w:rPr>
        <w:object w:dxaOrig="620" w:dyaOrig="360" w14:anchorId="214BB785">
          <v:shape id="_x0000_i1073" type="#_x0000_t75" style="width:31.1pt;height:18pt" o:ole="">
            <v:imagedata r:id="rId101" o:title=""/>
          </v:shape>
          <o:OLEObject Type="Embed" ProgID="Equation.DSMT4" ShapeID="_x0000_i1073" DrawAspect="Content" ObjectID="_1810013231" r:id="rId102"/>
        </w:object>
      </w:r>
      <w:r w:rsidR="00A63836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khi </w:t>
      </w:r>
      <w:r w:rsidR="00FA7907" w:rsidRPr="00A96A43">
        <w:rPr>
          <w:rFonts w:ascii="Times New Roman" w:hAnsi="Times New Roman" w:cs="Times New Roman"/>
          <w:position w:val="-26"/>
          <w:sz w:val="26"/>
          <w:szCs w:val="26"/>
          <w:shd w:val="clear" w:color="auto" w:fill="FEFEFE"/>
        </w:rPr>
        <w:object w:dxaOrig="920" w:dyaOrig="680" w14:anchorId="233FA178">
          <v:shape id="_x0000_i1074" type="#_x0000_t75" style="width:45.8pt;height:34.35pt" o:ole="">
            <v:imagedata r:id="rId103" o:title=""/>
          </v:shape>
          <o:OLEObject Type="Embed" ProgID="Equation.DSMT4" ShapeID="_x0000_i1074" DrawAspect="Content" ObjectID="_1810013232" r:id="rId104"/>
        </w:object>
      </w:r>
    </w:p>
    <w:p w14:paraId="6B32E16F" w14:textId="5A09B276" w:rsidR="00A63836" w:rsidRPr="00A96A43" w:rsidRDefault="00A63836" w:rsidP="006476B5">
      <w:pPr>
        <w:spacing w:after="0"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b) Không có giá trị nào của </w:t>
      </w:r>
      <w:r w:rsidRPr="00A96A43">
        <w:rPr>
          <w:rFonts w:ascii="Times New Roman" w:hAnsi="Times New Roman" w:cs="Times New Roman"/>
          <w:i/>
          <w:iCs/>
          <w:sz w:val="26"/>
          <w:szCs w:val="26"/>
          <w:shd w:val="clear" w:color="auto" w:fill="FEFEFE"/>
        </w:rPr>
        <w:t>m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để phương trình có nghiệm bằng 1</w:t>
      </w:r>
      <w:r w:rsidR="007317A0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.</w:t>
      </w:r>
    </w:p>
    <w:p w14:paraId="0D9BC6F6" w14:textId="023DCCBF" w:rsidR="00021FC8" w:rsidRPr="00A96A43" w:rsidRDefault="002073BA" w:rsidP="006476B5">
      <w:pPr>
        <w:spacing w:after="0"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lastRenderedPageBreak/>
        <w:t>c</w:t>
      </w:r>
      <w:r w:rsidR="00A63836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) Phương trình c</w:t>
      </w:r>
      <w:r w:rsidR="00021FC8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ó hai nghiệm trái dấ</w:t>
      </w:r>
      <w:r w:rsidR="00A63836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u khi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</w:t>
      </w:r>
      <w:r w:rsidR="00FA7907"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</w:rPr>
        <w:object w:dxaOrig="740" w:dyaOrig="279" w14:anchorId="3A7ABD58">
          <v:shape id="_x0000_i1075" type="#_x0000_t75" style="width:36.8pt;height:13.9pt" o:ole="">
            <v:imagedata r:id="rId105" o:title=""/>
          </v:shape>
          <o:OLEObject Type="Embed" ProgID="Equation.DSMT4" ShapeID="_x0000_i1075" DrawAspect="Content" ObjectID="_1810013233" r:id="rId106"/>
        </w:object>
      </w:r>
    </w:p>
    <w:p w14:paraId="2C2C8AD5" w14:textId="1A70E6D8" w:rsidR="00021FC8" w:rsidRPr="00A96A43" w:rsidRDefault="002073BA" w:rsidP="006476B5">
      <w:pPr>
        <w:spacing w:after="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d</w:t>
      </w:r>
      <w:r w:rsidR="00021FC8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) </w:t>
      </w:r>
      <w:r w:rsidR="007E4B1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Phương trình có 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hai</w:t>
      </w:r>
      <w:r w:rsidR="007E4B1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nghiệm </w:t>
      </w:r>
      <w:r w:rsidR="00FA7907" w:rsidRPr="00A96A43">
        <w:rPr>
          <w:rFonts w:ascii="Times New Roman" w:hAnsi="Times New Roman" w:cs="Times New Roman"/>
          <w:position w:val="-12"/>
          <w:sz w:val="26"/>
          <w:szCs w:val="26"/>
          <w:shd w:val="clear" w:color="auto" w:fill="FEFEFE"/>
        </w:rPr>
        <w:object w:dxaOrig="620" w:dyaOrig="360" w14:anchorId="32A0E1D9">
          <v:shape id="_x0000_i1076" type="#_x0000_t75" style="width:31.1pt;height:18pt" o:ole="">
            <v:imagedata r:id="rId101" o:title=""/>
          </v:shape>
          <o:OLEObject Type="Embed" ProgID="Equation.DSMT4" ShapeID="_x0000_i1076" DrawAspect="Content" ObjectID="_1810013234" r:id="rId107"/>
        </w:object>
      </w:r>
      <w:r w:rsidR="007E4B1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thỏa mãn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</w:t>
      </w:r>
      <w:r w:rsidR="00FA7907" w:rsidRPr="00A96A43">
        <w:rPr>
          <w:rFonts w:ascii="Times New Roman" w:hAnsi="Times New Roman" w:cs="Times New Roman"/>
          <w:position w:val="-12"/>
          <w:sz w:val="26"/>
          <w:szCs w:val="26"/>
          <w:shd w:val="clear" w:color="auto" w:fill="FEFEFE"/>
        </w:rPr>
        <w:object w:dxaOrig="1400" w:dyaOrig="400" w14:anchorId="129E8211">
          <v:shape id="_x0000_i1077" type="#_x0000_t75" style="width:69.55pt;height:19.65pt" o:ole="">
            <v:imagedata r:id="rId108" o:title=""/>
          </v:shape>
          <o:OLEObject Type="Embed" ProgID="Equation.DSMT4" ShapeID="_x0000_i1077" DrawAspect="Content" ObjectID="_1810013235" r:id="rId109"/>
        </w:object>
      </w:r>
      <w:r w:rsidR="007E4B1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khi</w:t>
      </w:r>
      <w:r w:rsidR="00FA7907"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</w:t>
      </w:r>
      <w:r w:rsidR="00FA7907"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</w:rPr>
        <w:object w:dxaOrig="760" w:dyaOrig="279" w14:anchorId="1C65219A">
          <v:shape id="_x0000_i1078" type="#_x0000_t75" style="width:37.65pt;height:13.9pt" o:ole="">
            <v:imagedata r:id="rId110" o:title=""/>
          </v:shape>
          <o:OLEObject Type="Embed" ProgID="Equation.DSMT4" ShapeID="_x0000_i1078" DrawAspect="Content" ObjectID="_1810013236" r:id="rId111"/>
        </w:object>
      </w:r>
    </w:p>
    <w:p w14:paraId="51386145" w14:textId="77777777" w:rsidR="00234490" w:rsidRDefault="00B45062" w:rsidP="007317A0">
      <w:pPr>
        <w:tabs>
          <w:tab w:val="left" w:pos="2835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34490">
        <w:rPr>
          <w:rFonts w:ascii="Times New Roman" w:hAnsi="Times New Roman" w:cs="Times New Roman"/>
          <w:b/>
          <w:sz w:val="26"/>
          <w:szCs w:val="26"/>
        </w:rPr>
        <w:t>15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Một tấm khăn trải bàn hình vuông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ABCD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ó diện tích 128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cm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:vertAlign w:val="superscript"/>
          <w14:ligatures w14:val="standardContextual"/>
        </w:rPr>
        <w:t>2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r w:rsidR="00F76760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Lấy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E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,</w:t>
      </w:r>
      <w:r w:rsidR="008D4752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F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,</w:t>
      </w:r>
      <w:r w:rsidR="008D4752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G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,</w:t>
      </w:r>
      <w:r w:rsidR="008D4752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H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lần lượt là trung điểm các cạnh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AB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BC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CD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DA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Vẽ </w:t>
      </w:r>
      <w:r w:rsidR="008D4752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ốn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đường tròn tâm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E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F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G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H</w:t>
      </w:r>
      <w:r w:rsidR="00F76760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ó cùng 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n kính</w:t>
      </w:r>
      <w:r w:rsidR="00F76760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và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ằng một nửa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EF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Để trang trí người ta thêu giữa tấm khăn </w:t>
      </w:r>
      <w:r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(phần tô màu)</w: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Lấy </w:t>
      </w:r>
      <w:r w:rsidR="008D4752" w:rsidRPr="00A96A43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999" w:dyaOrig="320" w14:anchorId="5CF9806A">
          <v:shape id="_x0000_i1079" type="#_x0000_t75" style="width:49.9pt;height:15.55pt" o:ole="">
            <v:imagedata r:id="rId112" o:title=""/>
          </v:shape>
          <o:OLEObject Type="Embed" ProgID="Equation.DSMT4" ShapeID="_x0000_i1079" DrawAspect="Content" ObjectID="_1810013237" r:id="rId113"/>
        </w:object>
      </w:r>
    </w:p>
    <w:p w14:paraId="5383F968" w14:textId="7AF8698E" w:rsidR="00B45062" w:rsidRPr="00A96A43" w:rsidRDefault="00234490" w:rsidP="007317A0">
      <w:pPr>
        <w:tabs>
          <w:tab w:val="left" w:pos="2835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96A4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drawing>
          <wp:inline distT="0" distB="0" distL="0" distR="0" wp14:anchorId="14938C14" wp14:editId="7B71A0F2">
            <wp:extent cx="2032000" cy="1995170"/>
            <wp:effectExtent l="0" t="0" r="6350" b="5080"/>
            <wp:docPr id="66140926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409265" name="Picture 661409265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99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43E4" w14:textId="3F06FDFD" w:rsidR="00B45062" w:rsidRPr="00A96A43" w:rsidRDefault="00A42474" w:rsidP="002B2B19">
      <w:pPr>
        <w:tabs>
          <w:tab w:val="left" w:pos="0"/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="00160EEF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</w:t>
      </w:r>
      <w:r w:rsidR="00160EEF" w:rsidRPr="00A96A43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>)</w:t>
      </w:r>
      <w:r w:rsidR="00B45062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Diệ</w:t>
      </w:r>
      <w:r w:rsidR="00C053A4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n tích hình vuông </w:t>
      </w:r>
      <w:r w:rsidR="00C053A4"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EFGH</w:t>
      </w:r>
      <w:r w:rsidR="00C053A4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là 64</w:t>
      </w:r>
      <w:r w:rsidR="00B45062" w:rsidRPr="00A96A43">
        <w:rPr>
          <w:rFonts w:ascii="Times New Roman" w:hAnsi="Times New Roman" w:cs="Times New Roman"/>
          <w:i/>
          <w:iCs/>
          <w:kern w:val="2"/>
          <w:sz w:val="26"/>
          <w:szCs w:val="26"/>
          <w14:ligatures w14:val="standardContextual"/>
        </w:rPr>
        <w:t>cm</w:t>
      </w:r>
      <w:r w:rsidR="00B45062" w:rsidRPr="00A96A43">
        <w:rPr>
          <w:rFonts w:ascii="Times New Roman" w:hAnsi="Times New Roman" w:cs="Times New Roman"/>
          <w:i/>
          <w:iCs/>
          <w:kern w:val="2"/>
          <w:sz w:val="26"/>
          <w:szCs w:val="26"/>
          <w:vertAlign w:val="superscript"/>
          <w14:ligatures w14:val="standardContextual"/>
        </w:rPr>
        <w:t>2</w:t>
      </w:r>
      <w:r w:rsidR="007317A0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778432D4" w14:textId="4456B446" w:rsidR="00B45062" w:rsidRPr="00A96A43" w:rsidRDefault="00A42474" w:rsidP="002B2B19">
      <w:pPr>
        <w:tabs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ab/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b</w:t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:lang w:val="vi-VN"/>
          <w14:ligatures w14:val="standardContextual"/>
        </w:rPr>
        <w:t>)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Độ dài cạnh </w:t>
      </w:r>
      <w:r w:rsidR="00F76760" w:rsidRPr="00A96A43">
        <w:rPr>
          <w:rFonts w:ascii="Times New Roman" w:eastAsiaTheme="minorEastAsia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1200" w:dyaOrig="279" w14:anchorId="7CB57200">
          <v:shape id="_x0000_i1080" type="#_x0000_t75" style="width:59.75pt;height:13.9pt" o:ole="">
            <v:imagedata r:id="rId115" o:title=""/>
          </v:shape>
          <o:OLEObject Type="Embed" ProgID="Equation.DSMT4" ShapeID="_x0000_i1080" DrawAspect="Content" ObjectID="_1810013238" r:id="rId116"/>
        </w:object>
      </w:r>
    </w:p>
    <w:p w14:paraId="259EE747" w14:textId="2C9A61DD" w:rsidR="00B45062" w:rsidRPr="00A96A43" w:rsidRDefault="00A42474" w:rsidP="002B2B19">
      <w:pPr>
        <w:tabs>
          <w:tab w:val="left" w:pos="0"/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ab/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c</w:t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:lang w:val="vi-VN"/>
          <w14:ligatures w14:val="standardContextual"/>
        </w:rPr>
        <w:t>)</w:t>
      </w:r>
      <w:r w:rsidR="00A96A43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Tổng diện tích các hình 1;</w:t>
      </w:r>
      <w:r w:rsidR="008D475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2;</w:t>
      </w:r>
      <w:r w:rsidR="008D475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3;</w:t>
      </w:r>
      <w:r w:rsidR="008D475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4 là 50,42</w:t>
      </w:r>
      <w:r w:rsidR="00B45062" w:rsidRPr="00A96A43">
        <w:rPr>
          <w:rFonts w:ascii="Times New Roman" w:eastAsiaTheme="minorEastAsia" w:hAnsi="Times New Roman" w:cs="Times New Roman"/>
          <w:i/>
          <w:iCs/>
          <w:kern w:val="2"/>
          <w:sz w:val="26"/>
          <w:szCs w:val="26"/>
          <w14:ligatures w14:val="standardContextual"/>
        </w:rPr>
        <w:t>cm</w:t>
      </w:r>
      <w:r w:rsidR="00B45062" w:rsidRPr="00A96A43">
        <w:rPr>
          <w:rFonts w:ascii="Times New Roman" w:eastAsiaTheme="minorEastAsia" w:hAnsi="Times New Roman" w:cs="Times New Roman"/>
          <w:i/>
          <w:iCs/>
          <w:kern w:val="2"/>
          <w:sz w:val="26"/>
          <w:szCs w:val="26"/>
          <w:vertAlign w:val="superscript"/>
          <w14:ligatures w14:val="standardContextual"/>
        </w:rPr>
        <w:t>2</w:t>
      </w:r>
      <w:r w:rsidR="007317A0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5C1B6230" w14:textId="2EB841E5" w:rsidR="00B45062" w:rsidRPr="00A96A43" w:rsidRDefault="00A42474" w:rsidP="002B2B19">
      <w:pPr>
        <w:tabs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ab/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d</w:t>
      </w:r>
      <w:r w:rsidR="00160EEF" w:rsidRPr="00A96A43">
        <w:rPr>
          <w:rFonts w:ascii="Times New Roman" w:eastAsiaTheme="minorEastAsia" w:hAnsi="Times New Roman" w:cs="Times New Roman"/>
          <w:kern w:val="2"/>
          <w:sz w:val="26"/>
          <w:szCs w:val="26"/>
          <w:lang w:val="vi-VN"/>
          <w14:ligatures w14:val="standardContextual"/>
        </w:rPr>
        <w:t>)</w:t>
      </w:r>
      <w:r w:rsidR="00A96A43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B45062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Diện tích phần thêu là 13,76</w:t>
      </w:r>
      <w:r w:rsidR="00B45062" w:rsidRPr="00A96A43">
        <w:rPr>
          <w:rFonts w:ascii="Times New Roman" w:eastAsiaTheme="minorEastAsia" w:hAnsi="Times New Roman" w:cs="Times New Roman"/>
          <w:i/>
          <w:iCs/>
          <w:kern w:val="2"/>
          <w:sz w:val="26"/>
          <w:szCs w:val="26"/>
          <w14:ligatures w14:val="standardContextual"/>
        </w:rPr>
        <w:t>cm</w:t>
      </w:r>
      <w:r w:rsidR="00B45062" w:rsidRPr="00A96A43">
        <w:rPr>
          <w:rFonts w:ascii="Times New Roman" w:eastAsiaTheme="minorEastAsia" w:hAnsi="Times New Roman" w:cs="Times New Roman"/>
          <w:i/>
          <w:iCs/>
          <w:kern w:val="2"/>
          <w:sz w:val="26"/>
          <w:szCs w:val="26"/>
          <w:vertAlign w:val="superscript"/>
          <w14:ligatures w14:val="standardContextual"/>
        </w:rPr>
        <w:t>2</w:t>
      </w:r>
      <w:r w:rsidR="007317A0"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70FF73E7" w14:textId="20D72679" w:rsidR="00234490" w:rsidRDefault="009E3DB1" w:rsidP="00FE1C35">
      <w:pPr>
        <w:pStyle w:val="Normal36"/>
        <w:jc w:val="both"/>
        <w:rPr>
          <w:sz w:val="26"/>
          <w:szCs w:val="26"/>
        </w:rPr>
      </w:pPr>
      <w:r w:rsidRPr="00A96A43">
        <w:rPr>
          <w:b/>
          <w:sz w:val="26"/>
          <w:szCs w:val="26"/>
        </w:rPr>
        <w:t xml:space="preserve">Câu </w:t>
      </w:r>
      <w:r w:rsidR="00234490">
        <w:rPr>
          <w:b/>
          <w:sz w:val="26"/>
          <w:szCs w:val="26"/>
        </w:rPr>
        <w:t>16</w:t>
      </w:r>
      <w:r w:rsidR="00FE1C35" w:rsidRPr="00A96A43">
        <w:rPr>
          <w:b/>
          <w:sz w:val="26"/>
          <w:szCs w:val="26"/>
          <w:lang w:val="vi-VN"/>
        </w:rPr>
        <w:t>.</w:t>
      </w:r>
      <w:r w:rsidR="00FE1C35" w:rsidRPr="00A96A43">
        <w:rPr>
          <w:b/>
          <w:sz w:val="26"/>
          <w:szCs w:val="26"/>
        </w:rPr>
        <w:t xml:space="preserve"> </w:t>
      </w:r>
      <w:r w:rsidR="00FE1C35" w:rsidRPr="00A96A43">
        <w:rPr>
          <w:bCs/>
          <w:sz w:val="26"/>
          <w:szCs w:val="26"/>
        </w:rPr>
        <w:t>Cho hình vẽ có</w:t>
      </w:r>
      <w:r w:rsidR="00152598" w:rsidRPr="00A96A43">
        <w:rPr>
          <w:bCs/>
          <w:sz w:val="26"/>
          <w:szCs w:val="26"/>
        </w:rPr>
        <w:t xml:space="preserve"> </w:t>
      </w:r>
      <w:r w:rsidR="00152598" w:rsidRPr="00A96A43">
        <w:rPr>
          <w:bCs/>
          <w:position w:val="-10"/>
          <w:sz w:val="26"/>
          <w:szCs w:val="26"/>
        </w:rPr>
        <w:object w:dxaOrig="1340" w:dyaOrig="420" w14:anchorId="71AA907D">
          <v:shape id="_x0000_i1081" type="#_x0000_t75" style="width:67.1pt;height:21.25pt" o:ole="">
            <v:imagedata r:id="rId117" o:title=""/>
          </v:shape>
          <o:OLEObject Type="Embed" ProgID="Equation.DSMT4" ShapeID="_x0000_i1081" DrawAspect="Content" ObjectID="_1810013239" r:id="rId118"/>
        </w:object>
      </w:r>
      <w:r w:rsidR="00FE1C35" w:rsidRPr="00A96A43">
        <w:rPr>
          <w:bCs/>
          <w:sz w:val="26"/>
          <w:szCs w:val="26"/>
        </w:rPr>
        <w:t xml:space="preserve"> </w:t>
      </w:r>
      <w:r w:rsidR="00152598" w:rsidRPr="00A96A43">
        <w:rPr>
          <w:position w:val="-10"/>
          <w:sz w:val="26"/>
          <w:szCs w:val="26"/>
        </w:rPr>
        <w:object w:dxaOrig="1380" w:dyaOrig="420" w14:anchorId="4B1EA87F">
          <v:shape id="_x0000_i1082" type="#_x0000_t75" style="width:69.55pt;height:21.25pt" o:ole="">
            <v:imagedata r:id="rId119" o:title=""/>
          </v:shape>
          <o:OLEObject Type="Embed" ProgID="Equation.DSMT4" ShapeID="_x0000_i1082" DrawAspect="Content" ObjectID="_1810013240" r:id="rId120"/>
        </w:object>
      </w:r>
    </w:p>
    <w:p w14:paraId="7EFFD9A5" w14:textId="130E5EFB" w:rsidR="00FE1C35" w:rsidRPr="00A96A43" w:rsidRDefault="00234490" w:rsidP="00FE1C35">
      <w:pPr>
        <w:pStyle w:val="Normal36"/>
        <w:jc w:val="both"/>
        <w:rPr>
          <w:sz w:val="26"/>
          <w:szCs w:val="26"/>
        </w:rPr>
      </w:pPr>
      <w:r w:rsidRPr="00A96A43">
        <w:rPr>
          <w:noProof/>
          <w:sz w:val="26"/>
          <w:szCs w:val="26"/>
        </w:rPr>
        <w:drawing>
          <wp:inline distT="0" distB="0" distL="0" distR="0" wp14:anchorId="0775E980" wp14:editId="518B8879">
            <wp:extent cx="1416002" cy="1444202"/>
            <wp:effectExtent l="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784526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8" b="3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02" cy="144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94C4BD" w14:textId="2EA4CC37" w:rsidR="00E84112" w:rsidRPr="00A96A43" w:rsidRDefault="00E84112" w:rsidP="00FE1C35">
      <w:pPr>
        <w:pStyle w:val="Normal38"/>
        <w:tabs>
          <w:tab w:val="left" w:pos="5000"/>
        </w:tabs>
        <w:jc w:val="both"/>
      </w:pPr>
      <w:r w:rsidRPr="00A96A43">
        <w:t xml:space="preserve"> </w:t>
      </w:r>
      <w:r w:rsidR="00FE1C35" w:rsidRPr="00A96A43">
        <w:t xml:space="preserve">a) </w:t>
      </w:r>
      <w:proofErr w:type="gramStart"/>
      <w:r w:rsidR="00FE1C35" w:rsidRPr="00A96A43">
        <w:rPr>
          <w:bCs/>
          <w:sz w:val="26"/>
          <w:szCs w:val="26"/>
        </w:rPr>
        <w:t>sđ</w:t>
      </w:r>
      <w:proofErr w:type="gramEnd"/>
      <w:r w:rsidR="00152598" w:rsidRPr="00A96A43">
        <w:rPr>
          <w:bCs/>
          <w:position w:val="-10"/>
          <w:sz w:val="26"/>
          <w:szCs w:val="26"/>
        </w:rPr>
        <w:object w:dxaOrig="1140" w:dyaOrig="440" w14:anchorId="2BDF3AFF">
          <v:shape id="_x0000_i1083" type="#_x0000_t75" style="width:57.25pt;height:22.1pt" o:ole="">
            <v:imagedata r:id="rId122" o:title=""/>
          </v:shape>
          <o:OLEObject Type="Embed" ProgID="Equation.DSMT4" ShapeID="_x0000_i1083" DrawAspect="Content" ObjectID="_1810013241" r:id="rId123"/>
        </w:object>
      </w:r>
      <w:r w:rsidR="00FE1C35" w:rsidRPr="00A96A43">
        <w:rPr>
          <w:sz w:val="26"/>
          <w:szCs w:val="26"/>
        </w:rPr>
        <w:tab/>
      </w:r>
      <w:r w:rsidR="00FE1C35" w:rsidRPr="00A96A43">
        <w:t xml:space="preserve">   </w:t>
      </w:r>
    </w:p>
    <w:p w14:paraId="384D7C30" w14:textId="6CAE9931" w:rsidR="00FE1C35" w:rsidRPr="00A96A43" w:rsidRDefault="00FE1C35" w:rsidP="00FE1C35">
      <w:pPr>
        <w:pStyle w:val="Normal38"/>
        <w:tabs>
          <w:tab w:val="left" w:pos="5000"/>
        </w:tabs>
        <w:jc w:val="both"/>
        <w:rPr>
          <w:sz w:val="26"/>
          <w:szCs w:val="26"/>
        </w:rPr>
      </w:pPr>
      <w:r w:rsidRPr="00A96A43">
        <w:t xml:space="preserve"> b) </w:t>
      </w:r>
      <w:r w:rsidR="00152598" w:rsidRPr="00A96A43">
        <w:rPr>
          <w:position w:val="-6"/>
        </w:rPr>
        <w:object w:dxaOrig="1320" w:dyaOrig="380" w14:anchorId="280B85BD">
          <v:shape id="_x0000_i1084" type="#_x0000_t75" style="width:65.45pt;height:19.65pt" o:ole="">
            <v:imagedata r:id="rId124" o:title=""/>
          </v:shape>
          <o:OLEObject Type="Embed" ProgID="Equation.DSMT4" ShapeID="_x0000_i1084" DrawAspect="Content" ObjectID="_1810013242" r:id="rId125"/>
        </w:object>
      </w:r>
    </w:p>
    <w:p w14:paraId="29DFC47C" w14:textId="277C7BC1" w:rsidR="00E84112" w:rsidRPr="00A96A43" w:rsidRDefault="00E84112" w:rsidP="00FE1C35">
      <w:pPr>
        <w:pStyle w:val="Normal39"/>
        <w:tabs>
          <w:tab w:val="left" w:pos="5000"/>
        </w:tabs>
        <w:jc w:val="both"/>
      </w:pPr>
      <w:r w:rsidRPr="00A96A43">
        <w:t xml:space="preserve"> </w:t>
      </w:r>
      <w:r w:rsidR="00FE1C35" w:rsidRPr="00A96A43">
        <w:t xml:space="preserve">c) </w:t>
      </w:r>
      <w:r w:rsidR="00152598" w:rsidRPr="00A96A43">
        <w:rPr>
          <w:position w:val="-10"/>
        </w:rPr>
        <w:object w:dxaOrig="1320" w:dyaOrig="420" w14:anchorId="644DC9C9">
          <v:shape id="_x0000_i1085" type="#_x0000_t75" style="width:65.45pt;height:21.25pt" o:ole="">
            <v:imagedata r:id="rId126" o:title=""/>
          </v:shape>
          <o:OLEObject Type="Embed" ProgID="Equation.DSMT4" ShapeID="_x0000_i1085" DrawAspect="Content" ObjectID="_1810013243" r:id="rId127"/>
        </w:object>
      </w:r>
      <w:r w:rsidR="00FE1C35" w:rsidRPr="00A96A43">
        <w:rPr>
          <w:sz w:val="26"/>
          <w:szCs w:val="26"/>
        </w:rPr>
        <w:tab/>
      </w:r>
      <w:r w:rsidR="00FE1C35" w:rsidRPr="00A96A43">
        <w:t xml:space="preserve">    </w:t>
      </w:r>
    </w:p>
    <w:p w14:paraId="0FA210FC" w14:textId="4DDA0327" w:rsidR="00FE1C35" w:rsidRPr="00A96A43" w:rsidRDefault="00E84112" w:rsidP="00FE1C35">
      <w:pPr>
        <w:pStyle w:val="Normal39"/>
        <w:tabs>
          <w:tab w:val="left" w:pos="5000"/>
        </w:tabs>
        <w:jc w:val="both"/>
        <w:rPr>
          <w:sz w:val="26"/>
          <w:szCs w:val="26"/>
        </w:rPr>
      </w:pPr>
      <w:r w:rsidRPr="00A96A43">
        <w:t xml:space="preserve"> </w:t>
      </w:r>
      <w:proofErr w:type="gramStart"/>
      <w:r w:rsidR="00FE1C35" w:rsidRPr="00A96A43">
        <w:t>d</w:t>
      </w:r>
      <w:proofErr w:type="gramEnd"/>
      <w:r w:rsidR="00FE1C35" w:rsidRPr="00A96A43">
        <w:t xml:space="preserve">) </w:t>
      </w:r>
      <w:r w:rsidR="00FE1C35" w:rsidRPr="00A96A43">
        <w:rPr>
          <w:sz w:val="26"/>
          <w:szCs w:val="26"/>
        </w:rPr>
        <w:t>sđ</w:t>
      </w:r>
      <w:r w:rsidR="00152598" w:rsidRPr="00A96A43">
        <w:rPr>
          <w:position w:val="-6"/>
          <w:sz w:val="26"/>
          <w:szCs w:val="26"/>
        </w:rPr>
        <w:object w:dxaOrig="440" w:dyaOrig="400" w14:anchorId="4620E489">
          <v:shape id="_x0000_i1086" type="#_x0000_t75" style="width:22.1pt;height:19.65pt" o:ole="">
            <v:imagedata r:id="rId128" o:title=""/>
          </v:shape>
          <o:OLEObject Type="Embed" ProgID="Equation.DSMT4" ShapeID="_x0000_i1086" DrawAspect="Content" ObjectID="_1810013244" r:id="rId129"/>
        </w:object>
      </w:r>
      <w:r w:rsidR="00FE1C35" w:rsidRPr="00A96A43">
        <w:rPr>
          <w:sz w:val="26"/>
          <w:szCs w:val="26"/>
        </w:rPr>
        <w:t>+ sđ</w:t>
      </w:r>
      <w:r w:rsidR="00152598" w:rsidRPr="00A96A43">
        <w:rPr>
          <w:position w:val="-10"/>
          <w:sz w:val="26"/>
          <w:szCs w:val="26"/>
        </w:rPr>
        <w:object w:dxaOrig="1340" w:dyaOrig="440" w14:anchorId="3CB17D41">
          <v:shape id="_x0000_i1087" type="#_x0000_t75" style="width:67.1pt;height:22.1pt" o:ole="">
            <v:imagedata r:id="rId130" o:title=""/>
          </v:shape>
          <o:OLEObject Type="Embed" ProgID="Equation.DSMT4" ShapeID="_x0000_i1087" DrawAspect="Content" ObjectID="_1810013245" r:id="rId131"/>
        </w:object>
      </w:r>
    </w:p>
    <w:p w14:paraId="1B84E1C5" w14:textId="692B545A" w:rsidR="00484558" w:rsidRPr="00A96A43" w:rsidRDefault="00484558" w:rsidP="00FE1C35">
      <w:pPr>
        <w:pStyle w:val="NormalWeb"/>
        <w:tabs>
          <w:tab w:val="left" w:pos="992"/>
          <w:tab w:val="left" w:pos="2835"/>
          <w:tab w:val="left" w:pos="5103"/>
          <w:tab w:val="left" w:pos="7655"/>
        </w:tabs>
        <w:spacing w:before="0" w:beforeAutospacing="0" w:after="0" w:afterAutospacing="0" w:line="276" w:lineRule="auto"/>
        <w:jc w:val="both"/>
        <w:rPr>
          <w:b/>
          <w:bCs/>
          <w:sz w:val="26"/>
          <w:szCs w:val="26"/>
          <w:lang w:val="vi-VN"/>
        </w:rPr>
      </w:pPr>
      <w:r w:rsidRPr="00A96A43">
        <w:rPr>
          <w:b/>
          <w:bCs/>
          <w:sz w:val="26"/>
          <w:szCs w:val="26"/>
          <w:lang w:val="vi-VN"/>
        </w:rPr>
        <w:t>PHẦN III. Câu hỏi trắc nghiệm trả lời ngắn</w:t>
      </w:r>
    </w:p>
    <w:p w14:paraId="53D615E3" w14:textId="77777777" w:rsidR="00484558" w:rsidRPr="00A96A43" w:rsidRDefault="00484558" w:rsidP="001F7FC1">
      <w:pPr>
        <w:shd w:val="clear" w:color="auto" w:fill="FFFFFF"/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i/>
          <w:sz w:val="26"/>
          <w:szCs w:val="26"/>
          <w:lang w:val="vi-VN"/>
        </w:rPr>
        <w:t>Thí sinh trả lời từ câu 1 đến câu 6</w:t>
      </w:r>
    </w:p>
    <w:p w14:paraId="178CC2C3" w14:textId="03E3BFC0" w:rsidR="000A0355" w:rsidRPr="00A96A43" w:rsidRDefault="00B61095" w:rsidP="00F76760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234490">
        <w:rPr>
          <w:rFonts w:ascii="Times New Roman" w:hAnsi="Times New Roman" w:cs="Times New Roman"/>
          <w:b/>
          <w:sz w:val="26"/>
          <w:szCs w:val="26"/>
        </w:rPr>
        <w:t>17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D53910" w:rsidRPr="00A96A43">
        <w:rPr>
          <w:rFonts w:ascii="Times New Roman" w:eastAsia="Times New Roman" w:hAnsi="Times New Roman" w:cs="Times New Roman"/>
          <w:sz w:val="26"/>
          <w:szCs w:val="26"/>
        </w:rPr>
        <w:t>Một phòng họp có</w:t>
      </w:r>
      <w:r w:rsidR="007317A0" w:rsidRPr="00A96A43">
        <w:rPr>
          <w:rFonts w:ascii="Times New Roman" w:eastAsia="Times New Roman" w:hAnsi="Times New Roman" w:cs="Times New Roman"/>
          <w:sz w:val="26"/>
          <w:szCs w:val="26"/>
        </w:rPr>
        <w:t xml:space="preserve"> 90</w:t>
      </w:r>
      <w:r w:rsidR="00D53910" w:rsidRPr="00A96A43">
        <w:rPr>
          <w:rFonts w:ascii="Times New Roman" w:eastAsia="Times New Roman" w:hAnsi="Times New Roman" w:cs="Times New Roman"/>
          <w:sz w:val="26"/>
          <w:szCs w:val="26"/>
        </w:rPr>
        <w:t xml:space="preserve"> người họp được sắp xếp ngồi đều trên các dãy ghế. Nếu bớt đi </w:t>
      </w:r>
      <w:r w:rsidR="007317A0" w:rsidRPr="00A96A43">
        <w:rPr>
          <w:rFonts w:ascii="Times New Roman" w:hAnsi="Times New Roman" w:cs="Times New Roman"/>
          <w:sz w:val="26"/>
          <w:szCs w:val="26"/>
        </w:rPr>
        <w:t>5</w:t>
      </w:r>
      <w:r w:rsidR="00D53910" w:rsidRPr="00A96A43">
        <w:rPr>
          <w:rFonts w:ascii="Times New Roman" w:eastAsia="Times New Roman" w:hAnsi="Times New Roman" w:cs="Times New Roman"/>
          <w:sz w:val="26"/>
          <w:szCs w:val="26"/>
        </w:rPr>
        <w:t xml:space="preserve"> dãy ghế thì mỗi dãy ghế còn lại phải xếp thêm </w:t>
      </w:r>
      <w:r w:rsidR="007317A0" w:rsidRPr="00A96A43">
        <w:rPr>
          <w:rFonts w:ascii="Times New Roman" w:hAnsi="Times New Roman" w:cs="Times New Roman"/>
          <w:sz w:val="26"/>
          <w:szCs w:val="26"/>
        </w:rPr>
        <w:t>3</w:t>
      </w:r>
      <w:r w:rsidR="00D53910" w:rsidRPr="00A96A43">
        <w:rPr>
          <w:rFonts w:ascii="Times New Roman" w:eastAsia="Times New Roman" w:hAnsi="Times New Roman" w:cs="Times New Roman"/>
          <w:sz w:val="26"/>
          <w:szCs w:val="26"/>
        </w:rPr>
        <w:t xml:space="preserve"> người mới đủ chỗ. Hỏi lúc đầu phòng họp có mấy dãy ghế?</w:t>
      </w:r>
    </w:p>
    <w:p w14:paraId="07EF04DD" w14:textId="63C6004F" w:rsidR="00407368" w:rsidRPr="00A96A43" w:rsidRDefault="00B61095" w:rsidP="007317A0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nl-NL"/>
        </w:rPr>
        <w:t xml:space="preserve">Câu </w:t>
      </w:r>
      <w:r w:rsidR="00234490"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nl-NL"/>
        </w:rPr>
        <w:t>18</w:t>
      </w:r>
      <w:r w:rsidRPr="00A96A43"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nl-NL"/>
        </w:rPr>
        <w:t>.</w:t>
      </w:r>
      <w:r w:rsidR="00AF7694" w:rsidRPr="00A96A43">
        <w:rPr>
          <w:rFonts w:ascii="Times New Roman" w:eastAsia="Times New Roman" w:hAnsi="Times New Roman" w:cs="Times New Roman"/>
          <w:bCs/>
          <w:spacing w:val="-4"/>
          <w:sz w:val="26"/>
          <w:szCs w:val="26"/>
          <w:lang w:val="nl-NL"/>
        </w:rPr>
        <w:t xml:space="preserve"> </w:t>
      </w:r>
      <w:r w:rsidR="00AF7694" w:rsidRPr="00A96A43">
        <w:rPr>
          <w:rFonts w:ascii="Times New Roman" w:eastAsia="Times New Roman" w:hAnsi="Times New Roman" w:cs="Times New Roman"/>
          <w:spacing w:val="-4"/>
          <w:sz w:val="26"/>
          <w:szCs w:val="26"/>
          <w:lang w:val="nl-NL"/>
        </w:rPr>
        <w:t>Biết cặp số</w:t>
      </w:r>
      <w:r w:rsidR="007317A0" w:rsidRPr="00A96A43">
        <w:rPr>
          <w:rFonts w:ascii="Times New Roman" w:eastAsia="Times New Roman" w:hAnsi="Times New Roman" w:cs="Times New Roman"/>
          <w:spacing w:val="-4"/>
          <w:sz w:val="26"/>
          <w:szCs w:val="26"/>
          <w:lang w:val="nl-NL"/>
        </w:rPr>
        <w:t xml:space="preserve"> </w:t>
      </w:r>
      <w:r w:rsidR="007317A0" w:rsidRPr="00A96A43">
        <w:rPr>
          <w:rFonts w:ascii="Times New Roman" w:eastAsia="Times New Roman" w:hAnsi="Times New Roman" w:cs="Times New Roman"/>
          <w:spacing w:val="-4"/>
          <w:position w:val="-14"/>
          <w:sz w:val="26"/>
          <w:szCs w:val="26"/>
          <w:lang w:val="nl-NL"/>
        </w:rPr>
        <w:object w:dxaOrig="620" w:dyaOrig="400" w14:anchorId="17DE4355">
          <v:shape id="_x0000_i1088" type="#_x0000_t75" style="width:31.1pt;height:19.65pt" o:ole="">
            <v:imagedata r:id="rId132" o:title=""/>
          </v:shape>
          <o:OLEObject Type="Embed" ProgID="Equation.DSMT4" ShapeID="_x0000_i1088" DrawAspect="Content" ObjectID="_1810013246" r:id="rId133"/>
        </w:object>
      </w:r>
      <w:r w:rsidR="00AF7694" w:rsidRPr="00A96A43">
        <w:rPr>
          <w:rFonts w:ascii="Times New Roman" w:eastAsia="Times New Roman" w:hAnsi="Times New Roman" w:cs="Times New Roman"/>
          <w:spacing w:val="-4"/>
          <w:sz w:val="26"/>
          <w:szCs w:val="26"/>
          <w:lang w:val="nl-NL"/>
        </w:rPr>
        <w:t xml:space="preserve"> là nghiệm của hệ phương trình</w:t>
      </w:r>
      <w:r w:rsidR="007317A0" w:rsidRPr="00A96A43">
        <w:rPr>
          <w:rFonts w:ascii="Times New Roman" w:eastAsia="Times New Roman" w:hAnsi="Times New Roman" w:cs="Times New Roman"/>
          <w:spacing w:val="-4"/>
          <w:sz w:val="26"/>
          <w:szCs w:val="26"/>
          <w:lang w:val="nl-NL"/>
        </w:rPr>
        <w:t xml:space="preserve"> </w:t>
      </w:r>
      <w:r w:rsidR="007317A0" w:rsidRPr="00A96A43">
        <w:rPr>
          <w:rFonts w:ascii="Times New Roman" w:eastAsia="Times New Roman" w:hAnsi="Times New Roman" w:cs="Times New Roman"/>
          <w:spacing w:val="-4"/>
          <w:position w:val="-40"/>
          <w:sz w:val="26"/>
          <w:szCs w:val="26"/>
          <w:lang w:val="nl-NL"/>
        </w:rPr>
        <w:object w:dxaOrig="2840" w:dyaOrig="940" w14:anchorId="0E90FBA5">
          <v:shape id="_x0000_i1089" type="#_x0000_t75" style="width:141.55pt;height:47.45pt" o:ole="">
            <v:imagedata r:id="rId134" o:title=""/>
          </v:shape>
          <o:OLEObject Type="Embed" ProgID="Equation.DSMT4" ShapeID="_x0000_i1089" DrawAspect="Content" ObjectID="_1810013247" r:id="rId135"/>
        </w:object>
      </w:r>
      <w:r w:rsidR="007317A0" w:rsidRPr="00A96A43"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nl-NL"/>
        </w:rPr>
        <w:t xml:space="preserve"> </w:t>
      </w:r>
      <w:r w:rsidR="00AF7694" w:rsidRPr="00A96A43">
        <w:rPr>
          <w:rFonts w:ascii="Times New Roman" w:eastAsia="Times New Roman" w:hAnsi="Times New Roman" w:cs="Times New Roman"/>
          <w:b/>
          <w:vanish/>
          <w:spacing w:val="-4"/>
          <w:sz w:val="26"/>
          <w:szCs w:val="26"/>
          <w:lang w:val="nl-NL"/>
        </w:rPr>
        <w:t>ID17 2022 PBT TOAN9CD10 STT 161..</w:t>
      </w:r>
      <w:r w:rsidR="00AF7694" w:rsidRPr="00A96A43">
        <w:rPr>
          <w:rFonts w:ascii="Times New Roman" w:eastAsia="SimSun" w:hAnsi="Times New Roman" w:cs="Times New Roman"/>
          <w:spacing w:val="-4"/>
          <w:sz w:val="26"/>
          <w:szCs w:val="26"/>
        </w:rPr>
        <w:t>Tính giá trị</w:t>
      </w:r>
      <w:r w:rsidR="00AF7694" w:rsidRPr="00A96A43">
        <w:rPr>
          <w:rFonts w:ascii="Times New Roman" w:eastAsia="SimSun" w:hAnsi="Times New Roman" w:cs="Times New Roman"/>
          <w:sz w:val="26"/>
          <w:szCs w:val="26"/>
        </w:rPr>
        <w:t xml:space="preserve"> của biểu thức</w:t>
      </w:r>
      <w:r w:rsidR="007317A0" w:rsidRPr="00A96A43">
        <w:rPr>
          <w:rFonts w:ascii="Times New Roman" w:eastAsia="SimSun" w:hAnsi="Times New Roman" w:cs="Times New Roman"/>
          <w:sz w:val="26"/>
          <w:szCs w:val="26"/>
        </w:rPr>
        <w:t xml:space="preserve"> </w:t>
      </w:r>
      <w:r w:rsidR="007317A0" w:rsidRPr="00A96A43">
        <w:rPr>
          <w:rFonts w:ascii="Times New Roman" w:eastAsia="SimSun" w:hAnsi="Times New Roman" w:cs="Times New Roman"/>
          <w:position w:val="-10"/>
          <w:sz w:val="26"/>
          <w:szCs w:val="26"/>
        </w:rPr>
        <w:object w:dxaOrig="1140" w:dyaOrig="320" w14:anchorId="6E75B9EA">
          <v:shape id="_x0000_i1090" type="#_x0000_t75" style="width:57.25pt;height:15.55pt" o:ole="">
            <v:imagedata r:id="rId136" o:title=""/>
          </v:shape>
          <o:OLEObject Type="Embed" ProgID="Equation.DSMT4" ShapeID="_x0000_i1090" DrawAspect="Content" ObjectID="_1810013248" r:id="rId137"/>
        </w:object>
      </w:r>
    </w:p>
    <w:p w14:paraId="48D34780" w14:textId="45EDDDBA" w:rsidR="00E13850" w:rsidRPr="00A96A43" w:rsidRDefault="007442A3" w:rsidP="007317A0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234490">
        <w:rPr>
          <w:rFonts w:ascii="Times New Roman" w:hAnsi="Times New Roman" w:cs="Times New Roman"/>
          <w:b/>
          <w:sz w:val="26"/>
          <w:szCs w:val="26"/>
        </w:rPr>
        <w:t>19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96A4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13850" w:rsidRPr="00A96A43">
        <w:rPr>
          <w:rFonts w:ascii="Times New Roman" w:hAnsi="Times New Roman" w:cs="Times New Roman"/>
          <w:sz w:val="26"/>
          <w:szCs w:val="26"/>
        </w:rPr>
        <w:t>Cho phương trình</w:t>
      </w:r>
      <w:r w:rsidR="007317A0" w:rsidRPr="00A96A43">
        <w:rPr>
          <w:rFonts w:ascii="Times New Roman" w:hAnsi="Times New Roman" w:cs="Times New Roman"/>
          <w:sz w:val="26"/>
          <w:szCs w:val="26"/>
        </w:rPr>
        <w:t xml:space="preserve"> </w:t>
      </w:r>
      <w:r w:rsidR="00A96A43" w:rsidRPr="00A96A43">
        <w:rPr>
          <w:rFonts w:ascii="Times New Roman" w:hAnsi="Times New Roman" w:cs="Times New Roman"/>
          <w:position w:val="-14"/>
          <w:sz w:val="26"/>
          <w:szCs w:val="26"/>
        </w:rPr>
        <w:object w:dxaOrig="3000" w:dyaOrig="420" w14:anchorId="6EB226CF">
          <v:shape id="_x0000_i1091" type="#_x0000_t75" style="width:150.55pt;height:21.25pt" o:ole="">
            <v:imagedata r:id="rId138" o:title=""/>
          </v:shape>
          <o:OLEObject Type="Embed" ProgID="Equation.DSMT4" ShapeID="_x0000_i1091" DrawAspect="Content" ObjectID="_1810013249" r:id="rId139"/>
        </w:object>
      </w:r>
      <w:r w:rsidR="00A96A43" w:rsidRPr="00A96A43">
        <w:rPr>
          <w:rFonts w:ascii="Times New Roman" w:hAnsi="Times New Roman" w:cs="Times New Roman"/>
          <w:sz w:val="26"/>
          <w:szCs w:val="26"/>
        </w:rPr>
        <w:t xml:space="preserve"> (</w:t>
      </w:r>
      <w:r w:rsidR="00A96A43" w:rsidRPr="00A96A43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A96A43" w:rsidRPr="00A96A43">
        <w:rPr>
          <w:rFonts w:ascii="Times New Roman" w:hAnsi="Times New Roman" w:cs="Times New Roman"/>
          <w:sz w:val="26"/>
          <w:szCs w:val="26"/>
        </w:rPr>
        <w:t xml:space="preserve"> là ẩn số, </w:t>
      </w:r>
      <w:r w:rsidR="00A96A43" w:rsidRPr="00A96A43">
        <w:rPr>
          <w:rFonts w:ascii="Times New Roman" w:hAnsi="Times New Roman" w:cs="Times New Roman"/>
          <w:i/>
          <w:iCs/>
          <w:sz w:val="26"/>
          <w:szCs w:val="26"/>
        </w:rPr>
        <w:t>m</w:t>
      </w:r>
      <w:r w:rsidR="00A96A43" w:rsidRPr="00A96A43">
        <w:rPr>
          <w:rFonts w:ascii="Times New Roman" w:hAnsi="Times New Roman" w:cs="Times New Roman"/>
          <w:sz w:val="26"/>
          <w:szCs w:val="26"/>
        </w:rPr>
        <w:t xml:space="preserve"> là tham số).</w:t>
      </w:r>
      <w:r w:rsidR="00E13850" w:rsidRPr="00A96A43">
        <w:rPr>
          <w:rFonts w:ascii="Times New Roman" w:hAnsi="Times New Roman" w:cs="Times New Roman"/>
          <w:sz w:val="26"/>
          <w:szCs w:val="26"/>
        </w:rPr>
        <w:t xml:space="preserve"> Tìm giá trị của</w:t>
      </w:r>
      <w:r w:rsidR="007317A0" w:rsidRPr="00A96A43">
        <w:rPr>
          <w:rFonts w:ascii="Times New Roman" w:hAnsi="Times New Roman" w:cs="Times New Roman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i/>
          <w:iCs/>
          <w:sz w:val="26"/>
          <w:szCs w:val="26"/>
        </w:rPr>
        <w:t>m</w:t>
      </w:r>
      <w:r w:rsidR="00E13850" w:rsidRPr="00A96A43">
        <w:rPr>
          <w:rFonts w:ascii="Times New Roman" w:hAnsi="Times New Roman" w:cs="Times New Roman"/>
          <w:sz w:val="26"/>
          <w:szCs w:val="26"/>
        </w:rPr>
        <w:t xml:space="preserve"> để phương trình có hai nghiệ</w:t>
      </w:r>
      <w:r w:rsidR="00E52BB8" w:rsidRPr="00A96A43">
        <w:rPr>
          <w:rFonts w:ascii="Times New Roman" w:hAnsi="Times New Roman" w:cs="Times New Roman"/>
          <w:sz w:val="26"/>
          <w:szCs w:val="26"/>
        </w:rPr>
        <w:t>m</w:t>
      </w:r>
      <w:r w:rsidR="007317A0" w:rsidRPr="00A96A43">
        <w:rPr>
          <w:rFonts w:ascii="Times New Roman" w:hAnsi="Times New Roman" w:cs="Times New Roman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position w:val="-12"/>
          <w:sz w:val="26"/>
          <w:szCs w:val="26"/>
        </w:rPr>
        <w:object w:dxaOrig="620" w:dyaOrig="360" w14:anchorId="4528C475">
          <v:shape id="_x0000_i1092" type="#_x0000_t75" style="width:31.1pt;height:18pt" o:ole="">
            <v:imagedata r:id="rId140" o:title=""/>
          </v:shape>
          <o:OLEObject Type="Embed" ProgID="Equation.DSMT4" ShapeID="_x0000_i1092" DrawAspect="Content" ObjectID="_1810013250" r:id="rId141"/>
        </w:object>
      </w:r>
      <w:r w:rsidR="00E13850" w:rsidRPr="00A96A43">
        <w:rPr>
          <w:rFonts w:ascii="Times New Roman" w:hAnsi="Times New Roman" w:cs="Times New Roman"/>
          <w:sz w:val="26"/>
          <w:szCs w:val="26"/>
        </w:rPr>
        <w:t xml:space="preserve"> thỏa mãn</w:t>
      </w:r>
      <w:r w:rsidR="007317A0" w:rsidRPr="00A96A43">
        <w:rPr>
          <w:rFonts w:ascii="Times New Roman" w:hAnsi="Times New Roman" w:cs="Times New Roman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position w:val="-14"/>
          <w:sz w:val="26"/>
          <w:szCs w:val="26"/>
        </w:rPr>
        <w:object w:dxaOrig="2840" w:dyaOrig="400" w14:anchorId="073AA5F9">
          <v:shape id="_x0000_i1093" type="#_x0000_t75" style="width:141.55pt;height:19.65pt" o:ole="">
            <v:imagedata r:id="rId142" o:title=""/>
          </v:shape>
          <o:OLEObject Type="Embed" ProgID="Equation.DSMT4" ShapeID="_x0000_i1093" DrawAspect="Content" ObjectID="_1810013251" r:id="rId143"/>
        </w:object>
      </w:r>
    </w:p>
    <w:p w14:paraId="1B46B47D" w14:textId="6F23D5B2" w:rsidR="00B61095" w:rsidRPr="00A96A43" w:rsidRDefault="00B61095" w:rsidP="006E5C1A">
      <w:pPr>
        <w:spacing w:line="288" w:lineRule="auto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A96A43">
        <w:rPr>
          <w:rFonts w:ascii="Times New Roman" w:hAnsi="Times New Roman" w:cs="Times New Roman"/>
          <w:b/>
          <w:spacing w:val="-2"/>
          <w:sz w:val="26"/>
          <w:szCs w:val="26"/>
        </w:rPr>
        <w:t xml:space="preserve">Câu </w:t>
      </w:r>
      <w:r w:rsidR="00234490">
        <w:rPr>
          <w:rFonts w:ascii="Times New Roman" w:hAnsi="Times New Roman" w:cs="Times New Roman"/>
          <w:b/>
          <w:spacing w:val="-2"/>
          <w:sz w:val="26"/>
          <w:szCs w:val="26"/>
        </w:rPr>
        <w:t>20</w:t>
      </w:r>
      <w:r w:rsidRPr="00A96A43">
        <w:rPr>
          <w:rFonts w:ascii="Times New Roman" w:hAnsi="Times New Roman" w:cs="Times New Roman"/>
          <w:b/>
          <w:spacing w:val="-2"/>
          <w:sz w:val="26"/>
          <w:szCs w:val="26"/>
          <w:lang w:val="vi-VN"/>
        </w:rPr>
        <w:t>.</w:t>
      </w:r>
      <w:r w:rsidR="007317A0" w:rsidRPr="00A96A43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Một cổng làng có hình dạng một </w:t>
      </w:r>
      <w:r w:rsidR="00F76760"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phần 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>Parabol</w:t>
      </w:r>
      <w:r w:rsidR="007317A0"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spacing w:val="-2"/>
          <w:position w:val="-26"/>
          <w:sz w:val="26"/>
          <w:szCs w:val="26"/>
        </w:rPr>
        <w:object w:dxaOrig="1120" w:dyaOrig="680" w14:anchorId="640CD97E">
          <v:shape id="_x0000_i1094" type="#_x0000_t75" style="width:56.45pt;height:34.35pt" o:ole="">
            <v:imagedata r:id="rId144" o:title=""/>
          </v:shape>
          <o:OLEObject Type="Embed" ProgID="Equation.DSMT4" ShapeID="_x0000_i1094" DrawAspect="Content" ObjectID="_1810013252" r:id="rId145"/>
        </w:objec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trong hệ trục</w:t>
      </w:r>
      <w:r w:rsidR="007317A0"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Oxy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với</w:t>
      </w:r>
      <w:r w:rsidR="007317A0"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O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là điểm cao nhất của cổng so với mặt đất </w:t>
      </w:r>
      <w:r w:rsidR="00F76760"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(</w:t>
      </w:r>
      <w:r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như hình vẽ</w:t>
      </w:r>
      <w:r w:rsidR="00F76760"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)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>. Khoảng cách giữa hai chân cổng là</w:t>
      </w:r>
      <w:r w:rsidR="007317A0"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7317A0" w:rsidRPr="00A96A43">
        <w:rPr>
          <w:rFonts w:ascii="Times New Roman" w:hAnsi="Times New Roman" w:cs="Times New Roman"/>
          <w:spacing w:val="-2"/>
          <w:position w:val="-6"/>
          <w:sz w:val="26"/>
          <w:szCs w:val="26"/>
        </w:rPr>
        <w:object w:dxaOrig="1080" w:dyaOrig="279" w14:anchorId="13D08761">
          <v:shape id="_x0000_i1095" type="#_x0000_t75" style="width:54pt;height:13.9pt" o:ole="">
            <v:imagedata r:id="rId146" o:title=""/>
          </v:shape>
          <o:OLEObject Type="Embed" ProgID="Equation.DSMT4" ShapeID="_x0000_i1095" DrawAspect="Content" ObjectID="_1810013253" r:id="rId147"/>
        </w:objec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Hãy tính chiều cao của cổng </w:t>
      </w:r>
      <w:proofErr w:type="gramStart"/>
      <w:r w:rsidRPr="00A96A43">
        <w:rPr>
          <w:rFonts w:ascii="Times New Roman" w:hAnsi="Times New Roman" w:cs="Times New Roman"/>
          <w:spacing w:val="-2"/>
          <w:sz w:val="26"/>
          <w:szCs w:val="26"/>
        </w:rPr>
        <w:t>theo</w:t>
      </w:r>
      <w:proofErr w:type="gramEnd"/>
      <w:r w:rsidRPr="00A96A43">
        <w:rPr>
          <w:rFonts w:ascii="Times New Roman" w:hAnsi="Times New Roman" w:cs="Times New Roman"/>
          <w:spacing w:val="-2"/>
          <w:sz w:val="26"/>
          <w:szCs w:val="26"/>
        </w:rPr>
        <w:t xml:space="preserve"> đơn vị mét </w:t>
      </w:r>
      <w:r w:rsidRPr="00A96A43">
        <w:rPr>
          <w:rFonts w:ascii="Times New Roman" w:hAnsi="Times New Roman" w:cs="Times New Roman"/>
          <w:i/>
          <w:iCs/>
          <w:spacing w:val="-2"/>
          <w:sz w:val="26"/>
          <w:szCs w:val="26"/>
        </w:rPr>
        <w:t>(kết quả làm tròn đến hàng phần mười)</w:t>
      </w:r>
      <w:r w:rsidRPr="00A96A43">
        <w:rPr>
          <w:rFonts w:ascii="Times New Roman" w:hAnsi="Times New Roman" w:cs="Times New Roman"/>
          <w:spacing w:val="-2"/>
          <w:sz w:val="26"/>
          <w:szCs w:val="26"/>
        </w:rPr>
        <w:t>.</w:t>
      </w:r>
    </w:p>
    <w:p w14:paraId="0286E70C" w14:textId="569AA383" w:rsidR="00B61095" w:rsidRPr="00A96A43" w:rsidRDefault="00B61095" w:rsidP="00B602F5">
      <w:pPr>
        <w:pStyle w:val="ListParagraph"/>
        <w:tabs>
          <w:tab w:val="left" w:pos="567"/>
          <w:tab w:val="left" w:pos="851"/>
          <w:tab w:val="left" w:pos="2835"/>
          <w:tab w:val="left" w:pos="5103"/>
          <w:tab w:val="left" w:pos="7655"/>
        </w:tabs>
        <w:spacing w:before="0" w:after="0" w:line="276" w:lineRule="auto"/>
        <w:ind w:left="567" w:hanging="567"/>
        <w:jc w:val="center"/>
        <w:rPr>
          <w:b/>
          <w:sz w:val="26"/>
          <w:szCs w:val="26"/>
        </w:rPr>
      </w:pPr>
      <w:r w:rsidRPr="00A96A43">
        <w:rPr>
          <w:noProof/>
          <w:sz w:val="26"/>
          <w:szCs w:val="26"/>
        </w:rPr>
        <w:drawing>
          <wp:inline distT="0" distB="0" distL="0" distR="0" wp14:anchorId="34543073" wp14:editId="542469D4">
            <wp:extent cx="2200656" cy="1985707"/>
            <wp:effectExtent l="0" t="0" r="9525" b="0"/>
            <wp:docPr id="196560928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09280" name="Picture 1965609280"/>
                    <pic:cNvPicPr/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4" r="15805" b="16499"/>
                    <a:stretch/>
                  </pic:blipFill>
                  <pic:spPr bwMode="auto">
                    <a:xfrm>
                      <a:off x="0" y="0"/>
                      <a:ext cx="2213311" cy="1997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602F5" w:rsidRPr="00A96A43">
        <w:rPr>
          <w:sz w:val="26"/>
          <w:szCs w:val="26"/>
        </w:rPr>
        <w:object w:dxaOrig="19280" w:dyaOrig="9712" w14:anchorId="36E8D1B6">
          <v:shape id="_x0000_i1096" type="#_x0000_t75" style="width:195.55pt;height:175.1pt" o:ole="">
            <v:imagedata r:id="rId149" o:title="" croptop="22445f" cropbottom="4896f" cropleft="26026f" cropright="18011f"/>
          </v:shape>
          <o:OLEObject Type="Embed" ProgID="ZWCAD.Drawing" ShapeID="_x0000_i1096" DrawAspect="Content" ObjectID="_1810013254" r:id="rId150"/>
        </w:object>
      </w:r>
    </w:p>
    <w:p w14:paraId="561C9743" w14:textId="6C624FC0" w:rsidR="00B61095" w:rsidRPr="00A96A43" w:rsidRDefault="00B61095" w:rsidP="007317A0">
      <w:pPr>
        <w:tabs>
          <w:tab w:val="left" w:pos="284"/>
          <w:tab w:val="left" w:pos="2835"/>
          <w:tab w:val="left" w:pos="5103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96A43"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Câu </w:t>
      </w:r>
      <w:r w:rsidR="00234490">
        <w:rPr>
          <w:rFonts w:ascii="Times New Roman" w:hAnsi="Times New Roman" w:cs="Times New Roman"/>
          <w:b/>
          <w:bCs/>
          <w:spacing w:val="-4"/>
          <w:sz w:val="26"/>
          <w:szCs w:val="26"/>
        </w:rPr>
        <w:t>21</w:t>
      </w:r>
      <w:r w:rsidRPr="00A96A43">
        <w:rPr>
          <w:rFonts w:ascii="Times New Roman" w:hAnsi="Times New Roman" w:cs="Times New Roman"/>
          <w:b/>
          <w:bCs/>
          <w:spacing w:val="-4"/>
          <w:sz w:val="26"/>
          <w:szCs w:val="26"/>
          <w:lang w:val="vi-VN"/>
        </w:rPr>
        <w:t xml:space="preserve">. </w:t>
      </w:r>
      <w:r w:rsidRPr="00A96A43">
        <w:rPr>
          <w:rFonts w:ascii="Times New Roman" w:hAnsi="Times New Roman" w:cs="Times New Roman"/>
          <w:bCs/>
          <w:spacing w:val="-4"/>
          <w:sz w:val="26"/>
          <w:szCs w:val="26"/>
        </w:rPr>
        <w:t>Người ta muốn làm một khung gỗ hình tam giác đều để đặt vừa khít một chiếc đồng hồ hình tròn có đường kính 40</w:t>
      </w:r>
      <w:r w:rsidRPr="00A96A43">
        <w:rPr>
          <w:rFonts w:ascii="Times New Roman" w:hAnsi="Times New Roman" w:cs="Times New Roman"/>
          <w:bCs/>
          <w:i/>
          <w:iCs/>
          <w:spacing w:val="-4"/>
          <w:sz w:val="26"/>
          <w:szCs w:val="26"/>
        </w:rPr>
        <w:t>cm</w:t>
      </w:r>
      <w:r w:rsidRPr="00A96A43">
        <w:rPr>
          <w:rFonts w:ascii="Times New Roman" w:hAnsi="Times New Roman" w:cs="Times New Roman"/>
          <w:bCs/>
          <w:spacing w:val="-4"/>
          <w:sz w:val="26"/>
          <w:szCs w:val="26"/>
        </w:rPr>
        <w:t>.</w:t>
      </w:r>
      <w:r w:rsidR="003948D7"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ính</w:t>
      </w:r>
      <w:r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w:r w:rsidR="003948D7" w:rsidRPr="00A96A43">
        <w:rPr>
          <w:rFonts w:ascii="Times New Roman" w:hAnsi="Times New Roman" w:cs="Times New Roman"/>
          <w:bCs/>
          <w:spacing w:val="-4"/>
          <w:sz w:val="26"/>
          <w:szCs w:val="26"/>
        </w:rPr>
        <w:t>đ</w:t>
      </w:r>
      <w:r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ộ dài các cạnh </w:t>
      </w:r>
      <w:r w:rsidRPr="00A96A43">
        <w:rPr>
          <w:rFonts w:ascii="Times New Roman" w:hAnsi="Times New Roman" w:cs="Times New Roman"/>
          <w:bCs/>
          <w:i/>
          <w:iCs/>
          <w:spacing w:val="-4"/>
          <w:sz w:val="26"/>
          <w:szCs w:val="26"/>
        </w:rPr>
        <w:t>(phía bên trong)</w:t>
      </w:r>
      <w:r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của khung gỗ</w:t>
      </w:r>
      <w:r w:rsidR="007317A0"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w:proofErr w:type="gramStart"/>
      <w:r w:rsidR="007317A0" w:rsidRPr="00A96A43">
        <w:rPr>
          <w:rFonts w:ascii="Times New Roman" w:hAnsi="Times New Roman" w:cs="Times New Roman"/>
          <w:bCs/>
          <w:spacing w:val="-4"/>
          <w:sz w:val="26"/>
          <w:szCs w:val="26"/>
        </w:rPr>
        <w:t>theo</w:t>
      </w:r>
      <w:proofErr w:type="gramEnd"/>
      <w:r w:rsidR="007317A0" w:rsidRPr="00A96A43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đơn vị </w:t>
      </w:r>
      <w:r w:rsidR="007317A0" w:rsidRPr="00A96A43">
        <w:rPr>
          <w:rFonts w:ascii="Times New Roman" w:hAnsi="Times New Roman" w:cs="Times New Roman"/>
          <w:bCs/>
          <w:i/>
          <w:iCs/>
          <w:spacing w:val="-4"/>
          <w:sz w:val="26"/>
          <w:szCs w:val="26"/>
        </w:rPr>
        <w:t>cm</w:t>
      </w:r>
      <w:r w:rsidR="007317A0" w:rsidRPr="00A96A43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E0A47" w:rsidRPr="00A96A43">
        <w:rPr>
          <w:rFonts w:ascii="Times New Roman" w:hAnsi="Times New Roman" w:cs="Times New Roman"/>
          <w:bCs/>
          <w:i/>
          <w:iCs/>
          <w:sz w:val="26"/>
          <w:szCs w:val="26"/>
        </w:rPr>
        <w:t>(</w:t>
      </w:r>
      <w:r w:rsidRPr="00A96A43">
        <w:rPr>
          <w:rFonts w:ascii="Times New Roman" w:hAnsi="Times New Roman" w:cs="Times New Roman"/>
          <w:i/>
          <w:iCs/>
          <w:sz w:val="26"/>
          <w:szCs w:val="26"/>
        </w:rPr>
        <w:t>kết quả</w:t>
      </w:r>
      <w:r w:rsidR="007317A0" w:rsidRPr="00A96A43">
        <w:rPr>
          <w:rFonts w:ascii="Times New Roman" w:hAnsi="Times New Roman" w:cs="Times New Roman"/>
          <w:i/>
          <w:iCs/>
          <w:sz w:val="26"/>
          <w:szCs w:val="26"/>
        </w:rPr>
        <w:t xml:space="preserve"> làm tròn</w:t>
      </w:r>
      <w:r w:rsidRPr="00A96A43">
        <w:rPr>
          <w:rFonts w:ascii="Times New Roman" w:hAnsi="Times New Roman" w:cs="Times New Roman"/>
          <w:i/>
          <w:iCs/>
          <w:sz w:val="26"/>
          <w:szCs w:val="26"/>
        </w:rPr>
        <w:t xml:space="preserve"> đến hàng đơn vị)</w:t>
      </w:r>
      <w:r w:rsidRPr="00A96A43">
        <w:rPr>
          <w:rFonts w:ascii="Times New Roman" w:hAnsi="Times New Roman" w:cs="Times New Roman"/>
          <w:sz w:val="26"/>
          <w:szCs w:val="26"/>
        </w:rPr>
        <w:t>.</w:t>
      </w:r>
    </w:p>
    <w:p w14:paraId="21E3BA63" w14:textId="2E8A97B9" w:rsidR="00B61095" w:rsidRPr="00A96A43" w:rsidRDefault="002F1F06" w:rsidP="00B602F5">
      <w:pPr>
        <w:pStyle w:val="NormalWeb"/>
        <w:tabs>
          <w:tab w:val="left" w:pos="567"/>
          <w:tab w:val="left" w:pos="2835"/>
          <w:tab w:val="left" w:pos="5103"/>
          <w:tab w:val="left" w:pos="7655"/>
        </w:tabs>
        <w:spacing w:before="0" w:beforeAutospacing="0" w:after="0" w:afterAutospacing="0" w:line="276" w:lineRule="auto"/>
        <w:ind w:left="567" w:hanging="567"/>
        <w:jc w:val="center"/>
        <w:rPr>
          <w:sz w:val="26"/>
          <w:szCs w:val="26"/>
        </w:rPr>
      </w:pPr>
      <w:r w:rsidRPr="00A96A43">
        <w:rPr>
          <w:sz w:val="26"/>
          <w:szCs w:val="26"/>
        </w:rPr>
        <w:object w:dxaOrig="3840" w:dyaOrig="3156" w14:anchorId="361AB7FF">
          <v:shape id="_x0000_i1097" type="#_x0000_t75" style="width:121.9pt;height:100.65pt" o:ole="">
            <v:imagedata r:id="rId151" o:title=""/>
          </v:shape>
          <o:OLEObject Type="Embed" ProgID="PBrush" ShapeID="_x0000_i1097" DrawAspect="Content" ObjectID="_1810013255" r:id="rId152"/>
        </w:object>
      </w:r>
    </w:p>
    <w:p w14:paraId="454907E0" w14:textId="71284BDF" w:rsidR="00C842FB" w:rsidRPr="00A96A43" w:rsidRDefault="00A20261" w:rsidP="001944B9">
      <w:pPr>
        <w:spacing w:before="120" w:after="120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bookmarkStart w:id="3" w:name="_Hlk169516487"/>
      <w:r w:rsidR="00234490">
        <w:rPr>
          <w:rFonts w:ascii="Times New Roman" w:eastAsia="Calibri" w:hAnsi="Times New Roman" w:cs="Times New Roman"/>
          <w:b/>
          <w:sz w:val="26"/>
          <w:szCs w:val="26"/>
        </w:rPr>
        <w:t>22</w:t>
      </w:r>
      <w:r w:rsidRPr="00A96A43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bookmarkEnd w:id="3"/>
      <w:r w:rsidR="001944B9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w:r w:rsidR="00C842FB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hai số dương </w:t>
      </w:r>
      <w:r w:rsidR="00C842FB" w:rsidRPr="00A96A43">
        <w:rPr>
          <w:rFonts w:ascii="Times New Roman" w:hAnsi="Times New Roman" w:cs="Times New Roman"/>
          <w:i/>
          <w:iCs/>
          <w:sz w:val="26"/>
          <w:szCs w:val="26"/>
          <w:lang w:val="pt-BR"/>
        </w:rPr>
        <w:t>x</w:t>
      </w:r>
      <w:r w:rsidR="00C842FB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C842FB" w:rsidRPr="00A96A43">
        <w:rPr>
          <w:rFonts w:ascii="Times New Roman" w:hAnsi="Times New Roman" w:cs="Times New Roman"/>
          <w:i/>
          <w:iCs/>
          <w:sz w:val="26"/>
          <w:szCs w:val="26"/>
          <w:lang w:val="pt-BR"/>
        </w:rPr>
        <w:t>y</w:t>
      </w:r>
      <w:r w:rsidR="00C842FB"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 thay đổi. Tìm giá trị nhỏ nhất của biểu thức:</w:t>
      </w:r>
    </w:p>
    <w:p w14:paraId="07958799" w14:textId="00C89BB5" w:rsidR="001944B9" w:rsidRPr="00A96A43" w:rsidRDefault="00C842FB" w:rsidP="00C842FB">
      <w:pPr>
        <w:spacing w:before="120" w:after="120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46"/>
          <w:sz w:val="26"/>
          <w:szCs w:val="26"/>
          <w:lang w:val="pt-BR"/>
        </w:rPr>
        <w:object w:dxaOrig="3680" w:dyaOrig="920" w14:anchorId="19191E92">
          <v:shape id="_x0000_i1098" type="#_x0000_t75" style="width:184.1pt;height:45.8pt" o:ole="">
            <v:imagedata r:id="rId153" o:title=""/>
          </v:shape>
          <o:OLEObject Type="Embed" ProgID="Equation.DSMT4" ShapeID="_x0000_i1098" DrawAspect="Content" ObjectID="_1810013256" r:id="rId154"/>
        </w:object>
      </w:r>
    </w:p>
    <w:p w14:paraId="048120CE" w14:textId="61C773FE" w:rsidR="00A20261" w:rsidRPr="00A96A43" w:rsidRDefault="00A20261" w:rsidP="001F7FC1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sz w:val="26"/>
          <w:szCs w:val="26"/>
        </w:rPr>
      </w:pPr>
    </w:p>
    <w:p w14:paraId="785823F7" w14:textId="77777777" w:rsidR="00A42474" w:rsidRPr="00A96A43" w:rsidRDefault="00A42474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3D2A57E" w14:textId="796AA713" w:rsidR="00A42474" w:rsidRPr="00A96A43" w:rsidRDefault="00A42474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B987F6F" w14:textId="43DA7D4E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005F02E" w14:textId="517ADC1C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15AED38" w14:textId="393DEDC4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7D746E1" w14:textId="2F0F64D8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C9C80B1" w14:textId="31528508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45C6561A" w14:textId="77777777" w:rsidR="00D9057D" w:rsidRPr="00A96A43" w:rsidRDefault="00D9057D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323A5CC" w14:textId="77777777" w:rsidR="00A42474" w:rsidRPr="00A96A43" w:rsidRDefault="00A42474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408AB31" w14:textId="77777777" w:rsidR="00A005D6" w:rsidRPr="00A96A43" w:rsidRDefault="00A005D6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br w:type="page"/>
      </w:r>
    </w:p>
    <w:p w14:paraId="7302F9B6" w14:textId="77777777" w:rsidR="00234490" w:rsidRPr="002F19F7" w:rsidRDefault="00234490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lastRenderedPageBreak/>
        <w:t>PHẦN ĐÁP ÁN</w:t>
      </w:r>
    </w:p>
    <w:p w14:paraId="54329DF2" w14:textId="77777777" w:rsidR="00234490" w:rsidRPr="002F19F7" w:rsidRDefault="00234490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Phần 1: </w:t>
      </w:r>
      <w:r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>Câu hỏi nhiều lựa chọn</w:t>
      </w:r>
    </w:p>
    <w:tbl>
      <w:tblPr>
        <w:tblStyle w:val="TableGrid"/>
        <w:tblW w:w="9967" w:type="dxa"/>
        <w:tblLook w:val="04A0" w:firstRow="1" w:lastRow="0" w:firstColumn="1" w:lastColumn="0" w:noHBand="0" w:noVBand="1"/>
      </w:tblPr>
      <w:tblGrid>
        <w:gridCol w:w="809"/>
        <w:gridCol w:w="809"/>
        <w:gridCol w:w="810"/>
        <w:gridCol w:w="810"/>
        <w:gridCol w:w="810"/>
        <w:gridCol w:w="810"/>
        <w:gridCol w:w="810"/>
        <w:gridCol w:w="810"/>
        <w:gridCol w:w="810"/>
        <w:gridCol w:w="810"/>
        <w:gridCol w:w="623"/>
        <w:gridCol w:w="623"/>
        <w:gridCol w:w="623"/>
      </w:tblGrid>
      <w:tr w:rsidR="00234490" w14:paraId="5B1F970D" w14:textId="5EE040CA" w:rsidTr="00234490">
        <w:trPr>
          <w:trHeight w:val="420"/>
        </w:trPr>
        <w:tc>
          <w:tcPr>
            <w:tcW w:w="809" w:type="dxa"/>
          </w:tcPr>
          <w:p w14:paraId="7244DFE1" w14:textId="38624906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809" w:type="dxa"/>
          </w:tcPr>
          <w:p w14:paraId="574DBBB0" w14:textId="2D983822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810" w:type="dxa"/>
          </w:tcPr>
          <w:p w14:paraId="5C264001" w14:textId="43AE38BB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810" w:type="dxa"/>
          </w:tcPr>
          <w:p w14:paraId="427243E0" w14:textId="0DC3499C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810" w:type="dxa"/>
          </w:tcPr>
          <w:p w14:paraId="34A2B63A" w14:textId="17EB99D3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4</w:t>
            </w:r>
          </w:p>
        </w:tc>
        <w:tc>
          <w:tcPr>
            <w:tcW w:w="810" w:type="dxa"/>
          </w:tcPr>
          <w:p w14:paraId="61359E58" w14:textId="4478F750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5</w:t>
            </w:r>
          </w:p>
        </w:tc>
        <w:tc>
          <w:tcPr>
            <w:tcW w:w="810" w:type="dxa"/>
          </w:tcPr>
          <w:p w14:paraId="6108768D" w14:textId="6FB492B9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6</w:t>
            </w:r>
          </w:p>
        </w:tc>
        <w:tc>
          <w:tcPr>
            <w:tcW w:w="810" w:type="dxa"/>
          </w:tcPr>
          <w:p w14:paraId="1CB8DE3C" w14:textId="7D6DBB2A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7</w:t>
            </w:r>
          </w:p>
        </w:tc>
        <w:tc>
          <w:tcPr>
            <w:tcW w:w="810" w:type="dxa"/>
          </w:tcPr>
          <w:p w14:paraId="7B32638F" w14:textId="75B2331D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8</w:t>
            </w:r>
          </w:p>
        </w:tc>
        <w:tc>
          <w:tcPr>
            <w:tcW w:w="810" w:type="dxa"/>
          </w:tcPr>
          <w:p w14:paraId="572254E4" w14:textId="505FDF4A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9</w:t>
            </w:r>
          </w:p>
        </w:tc>
        <w:tc>
          <w:tcPr>
            <w:tcW w:w="623" w:type="dxa"/>
          </w:tcPr>
          <w:p w14:paraId="5C225CBF" w14:textId="0905E830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0</w:t>
            </w:r>
          </w:p>
        </w:tc>
        <w:tc>
          <w:tcPr>
            <w:tcW w:w="623" w:type="dxa"/>
          </w:tcPr>
          <w:p w14:paraId="2D4D03A6" w14:textId="42A925CC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1</w:t>
            </w:r>
          </w:p>
        </w:tc>
        <w:tc>
          <w:tcPr>
            <w:tcW w:w="623" w:type="dxa"/>
          </w:tcPr>
          <w:p w14:paraId="7E91BF3B" w14:textId="6E1BCAF7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2</w:t>
            </w:r>
          </w:p>
        </w:tc>
      </w:tr>
      <w:tr w:rsidR="00234490" w14:paraId="5F576959" w14:textId="3B4646FD" w:rsidTr="00234490">
        <w:trPr>
          <w:trHeight w:val="433"/>
        </w:trPr>
        <w:tc>
          <w:tcPr>
            <w:tcW w:w="809" w:type="dxa"/>
          </w:tcPr>
          <w:p w14:paraId="65F2C0F6" w14:textId="4A4DDCD4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ĐA</w:t>
            </w:r>
          </w:p>
        </w:tc>
        <w:tc>
          <w:tcPr>
            <w:tcW w:w="809" w:type="dxa"/>
          </w:tcPr>
          <w:p w14:paraId="2CE18525" w14:textId="281D95A5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10" w:type="dxa"/>
          </w:tcPr>
          <w:p w14:paraId="62BDA5DF" w14:textId="1202B29C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10" w:type="dxa"/>
          </w:tcPr>
          <w:p w14:paraId="20913627" w14:textId="0C8AD215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810" w:type="dxa"/>
          </w:tcPr>
          <w:p w14:paraId="7DD73D59" w14:textId="44AA2713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10" w:type="dxa"/>
          </w:tcPr>
          <w:p w14:paraId="45596E9A" w14:textId="4EA9EDA0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10" w:type="dxa"/>
          </w:tcPr>
          <w:p w14:paraId="12F4D9BF" w14:textId="680DF847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10" w:type="dxa"/>
          </w:tcPr>
          <w:p w14:paraId="56523905" w14:textId="7AFA9DDF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10" w:type="dxa"/>
          </w:tcPr>
          <w:p w14:paraId="2B625D58" w14:textId="7B876B4B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10" w:type="dxa"/>
          </w:tcPr>
          <w:p w14:paraId="77A3BB5A" w14:textId="152C230C" w:rsidR="00234490" w:rsidRDefault="00234490" w:rsidP="00234490">
            <w:pPr>
              <w:pStyle w:val="Normal57"/>
              <w:autoSpaceDE w:val="0"/>
              <w:autoSpaceDN w:val="0"/>
              <w:adjustRightInd w:val="0"/>
              <w:spacing w:before="120" w:after="120"/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96A43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623" w:type="dxa"/>
          </w:tcPr>
          <w:p w14:paraId="121E2910" w14:textId="59492E24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623" w:type="dxa"/>
          </w:tcPr>
          <w:p w14:paraId="2A19F36D" w14:textId="677C106A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623" w:type="dxa"/>
          </w:tcPr>
          <w:p w14:paraId="409C614F" w14:textId="1D8E9D95" w:rsidR="00234490" w:rsidRDefault="00234490" w:rsidP="00234490">
            <w:pP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A96A43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</w:p>
        </w:tc>
      </w:tr>
    </w:tbl>
    <w:p w14:paraId="6653E4FC" w14:textId="77777777" w:rsidR="00234490" w:rsidRPr="002F19F7" w:rsidRDefault="00234490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>Phần 2</w:t>
      </w:r>
      <w:r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>: Câu hỏi lựa chọn Đúng/Sai</w:t>
      </w:r>
    </w:p>
    <w:tbl>
      <w:tblPr>
        <w:tblStyle w:val="TableGrid2"/>
        <w:tblW w:w="9345" w:type="dxa"/>
        <w:tblInd w:w="-5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34490" w:rsidRPr="00A96A43" w14:paraId="7467DAA1" w14:textId="77777777" w:rsidTr="00234490">
        <w:tc>
          <w:tcPr>
            <w:tcW w:w="1869" w:type="dxa"/>
          </w:tcPr>
          <w:p w14:paraId="699C7076" w14:textId="77777777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1869" w:type="dxa"/>
            <w:vAlign w:val="center"/>
          </w:tcPr>
          <w:p w14:paraId="11C89406" w14:textId="0627A872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Câu 13</w:t>
            </w:r>
          </w:p>
        </w:tc>
        <w:tc>
          <w:tcPr>
            <w:tcW w:w="1869" w:type="dxa"/>
            <w:vAlign w:val="center"/>
          </w:tcPr>
          <w:p w14:paraId="56E3734F" w14:textId="17C91BC8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Câu 14</w:t>
            </w:r>
          </w:p>
        </w:tc>
        <w:tc>
          <w:tcPr>
            <w:tcW w:w="1869" w:type="dxa"/>
            <w:vAlign w:val="center"/>
          </w:tcPr>
          <w:p w14:paraId="6ECB8253" w14:textId="24F11FCD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Câu 15</w:t>
            </w:r>
          </w:p>
        </w:tc>
        <w:tc>
          <w:tcPr>
            <w:tcW w:w="1869" w:type="dxa"/>
            <w:vAlign w:val="center"/>
          </w:tcPr>
          <w:p w14:paraId="1053A82F" w14:textId="23EFEC94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Câu 16</w:t>
            </w:r>
          </w:p>
        </w:tc>
      </w:tr>
      <w:tr w:rsidR="00234490" w:rsidRPr="00A96A43" w14:paraId="4583D426" w14:textId="77777777" w:rsidTr="00234490">
        <w:tc>
          <w:tcPr>
            <w:tcW w:w="1869" w:type="dxa"/>
          </w:tcPr>
          <w:p w14:paraId="7CDE50C7" w14:textId="14CEF6A4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a)</w:t>
            </w:r>
          </w:p>
        </w:tc>
        <w:tc>
          <w:tcPr>
            <w:tcW w:w="1869" w:type="dxa"/>
          </w:tcPr>
          <w:p w14:paraId="2ECF656E" w14:textId="247E1FA3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6572FA6F" w14:textId="622C56C0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06FE6D7D" w14:textId="5CF99A92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69BAFCDF" w14:textId="74DFFC9B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</w:tr>
      <w:tr w:rsidR="00234490" w:rsidRPr="00A96A43" w14:paraId="7382E488" w14:textId="77777777" w:rsidTr="00234490">
        <w:tc>
          <w:tcPr>
            <w:tcW w:w="1869" w:type="dxa"/>
          </w:tcPr>
          <w:p w14:paraId="301AF806" w14:textId="2E1286CF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b)</w:t>
            </w:r>
          </w:p>
        </w:tc>
        <w:tc>
          <w:tcPr>
            <w:tcW w:w="1869" w:type="dxa"/>
          </w:tcPr>
          <w:p w14:paraId="4444AD3A" w14:textId="7DC2B644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19B668DB" w14:textId="6235CD7A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05E16AC9" w14:textId="6EABCDC5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33CA509A" w14:textId="505FF770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</w:tr>
      <w:tr w:rsidR="00234490" w:rsidRPr="00A96A43" w14:paraId="6ADA5464" w14:textId="77777777" w:rsidTr="00234490">
        <w:tc>
          <w:tcPr>
            <w:tcW w:w="1869" w:type="dxa"/>
          </w:tcPr>
          <w:p w14:paraId="2D92235B" w14:textId="4E3025B9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c)</w:t>
            </w:r>
          </w:p>
        </w:tc>
        <w:tc>
          <w:tcPr>
            <w:tcW w:w="1869" w:type="dxa"/>
          </w:tcPr>
          <w:p w14:paraId="5850CF9C" w14:textId="31D74970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2F398424" w14:textId="5A08FB1C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4C8F2534" w14:textId="25964893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2A932AB6" w14:textId="4FEACCE1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</w:tr>
      <w:tr w:rsidR="00234490" w:rsidRPr="00A96A43" w14:paraId="2BFE8475" w14:textId="77777777" w:rsidTr="00234490">
        <w:tc>
          <w:tcPr>
            <w:tcW w:w="1869" w:type="dxa"/>
          </w:tcPr>
          <w:p w14:paraId="27C2B325" w14:textId="075D61D0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d)</w:t>
            </w:r>
          </w:p>
        </w:tc>
        <w:tc>
          <w:tcPr>
            <w:tcW w:w="1869" w:type="dxa"/>
          </w:tcPr>
          <w:p w14:paraId="5C9F791A" w14:textId="2B29158C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  <w:tc>
          <w:tcPr>
            <w:tcW w:w="1869" w:type="dxa"/>
          </w:tcPr>
          <w:p w14:paraId="6CF5B88E" w14:textId="4518A187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29B5FED2" w14:textId="5001ECA3" w:rsidR="00234490" w:rsidRPr="00A96A43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</w:t>
            </w:r>
          </w:p>
        </w:tc>
        <w:tc>
          <w:tcPr>
            <w:tcW w:w="1869" w:type="dxa"/>
          </w:tcPr>
          <w:p w14:paraId="45FD9308" w14:textId="116AFC5B" w:rsidR="00234490" w:rsidRPr="00234490" w:rsidRDefault="00234490" w:rsidP="00C83F87">
            <w:pPr>
              <w:spacing w:before="120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S</w:t>
            </w:r>
          </w:p>
        </w:tc>
      </w:tr>
    </w:tbl>
    <w:p w14:paraId="675FC233" w14:textId="29622F57" w:rsidR="00234490" w:rsidRPr="002F19F7" w:rsidRDefault="006E0697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>P</w:t>
      </w:r>
      <w:r w:rsidR="00234490"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>hần 3:</w:t>
      </w:r>
      <w:r w:rsidR="00234490"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 xml:space="preserve"> Câu hỏi trả lời ngắn</w:t>
      </w:r>
    </w:p>
    <w:p w14:paraId="0C5B5810" w14:textId="36BEE942" w:rsidR="00EB3143" w:rsidRPr="00A96A43" w:rsidRDefault="00234490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tbl>
      <w:tblPr>
        <w:tblStyle w:val="TableGrid3"/>
        <w:tblW w:w="9633" w:type="dxa"/>
        <w:tblInd w:w="-5" w:type="dxa"/>
        <w:tblLook w:val="04A0" w:firstRow="1" w:lastRow="0" w:firstColumn="1" w:lastColumn="0" w:noHBand="0" w:noVBand="1"/>
      </w:tblPr>
      <w:tblGrid>
        <w:gridCol w:w="1623"/>
        <w:gridCol w:w="1335"/>
        <w:gridCol w:w="1335"/>
        <w:gridCol w:w="1335"/>
        <w:gridCol w:w="1335"/>
        <w:gridCol w:w="1335"/>
        <w:gridCol w:w="1335"/>
      </w:tblGrid>
      <w:tr w:rsidR="00A96A43" w:rsidRPr="00A96A43" w14:paraId="415A886B" w14:textId="77777777" w:rsidTr="00D3619F">
        <w:tc>
          <w:tcPr>
            <w:tcW w:w="1623" w:type="dxa"/>
          </w:tcPr>
          <w:p w14:paraId="357E7794" w14:textId="77777777" w:rsidR="0092633C" w:rsidRPr="00A96A43" w:rsidRDefault="0092633C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A96A4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1335" w:type="dxa"/>
          </w:tcPr>
          <w:p w14:paraId="4FBE2ADA" w14:textId="4BEFF824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17</w:t>
            </w:r>
          </w:p>
        </w:tc>
        <w:tc>
          <w:tcPr>
            <w:tcW w:w="1335" w:type="dxa"/>
          </w:tcPr>
          <w:p w14:paraId="4D7ECEFA" w14:textId="6FAB9E31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18</w:t>
            </w:r>
          </w:p>
        </w:tc>
        <w:tc>
          <w:tcPr>
            <w:tcW w:w="1335" w:type="dxa"/>
          </w:tcPr>
          <w:p w14:paraId="14D7283C" w14:textId="6143106D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19</w:t>
            </w:r>
          </w:p>
        </w:tc>
        <w:tc>
          <w:tcPr>
            <w:tcW w:w="1335" w:type="dxa"/>
          </w:tcPr>
          <w:p w14:paraId="1D2F505A" w14:textId="6D8FDE53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3B2A5C45" w14:textId="071068C6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21</w:t>
            </w:r>
          </w:p>
        </w:tc>
        <w:tc>
          <w:tcPr>
            <w:tcW w:w="1335" w:type="dxa"/>
          </w:tcPr>
          <w:p w14:paraId="63229928" w14:textId="3F9055C2" w:rsidR="0092633C" w:rsidRPr="00A96A43" w:rsidRDefault="006E0697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22</w:t>
            </w:r>
          </w:p>
        </w:tc>
      </w:tr>
      <w:tr w:rsidR="00A96A43" w:rsidRPr="00A96A43" w14:paraId="74A9BE9E" w14:textId="77777777" w:rsidTr="00D3619F">
        <w:tc>
          <w:tcPr>
            <w:tcW w:w="1623" w:type="dxa"/>
          </w:tcPr>
          <w:p w14:paraId="4930587F" w14:textId="77777777" w:rsidR="0092633C" w:rsidRPr="00A96A43" w:rsidRDefault="0092633C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A96A4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Đáp án</w:t>
            </w:r>
          </w:p>
        </w:tc>
        <w:tc>
          <w:tcPr>
            <w:tcW w:w="1335" w:type="dxa"/>
          </w:tcPr>
          <w:p w14:paraId="5EBFE1FE" w14:textId="02BD87E5" w:rsidR="0092633C" w:rsidRPr="00A96A43" w:rsidRDefault="001B7595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>15</w:t>
            </w:r>
          </w:p>
        </w:tc>
        <w:tc>
          <w:tcPr>
            <w:tcW w:w="1335" w:type="dxa"/>
          </w:tcPr>
          <w:p w14:paraId="024DAFA9" w14:textId="476F0E1A" w:rsidR="0092633C" w:rsidRPr="00A96A43" w:rsidRDefault="001B7595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>10</w:t>
            </w:r>
          </w:p>
        </w:tc>
        <w:tc>
          <w:tcPr>
            <w:tcW w:w="1335" w:type="dxa"/>
          </w:tcPr>
          <w:p w14:paraId="79588676" w14:textId="094CAF8B" w:rsidR="0092633C" w:rsidRPr="00A96A43" w:rsidRDefault="001B7595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>1</w:t>
            </w:r>
          </w:p>
        </w:tc>
        <w:tc>
          <w:tcPr>
            <w:tcW w:w="1335" w:type="dxa"/>
          </w:tcPr>
          <w:p w14:paraId="542B532E" w14:textId="34B08420" w:rsidR="0092633C" w:rsidRPr="00A96A43" w:rsidRDefault="001B7595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>3,4</w:t>
            </w:r>
          </w:p>
        </w:tc>
        <w:tc>
          <w:tcPr>
            <w:tcW w:w="1335" w:type="dxa"/>
          </w:tcPr>
          <w:p w14:paraId="1D22F54A" w14:textId="4F3C93FF" w:rsidR="0092633C" w:rsidRPr="00A96A43" w:rsidRDefault="001B7595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>69</w:t>
            </w:r>
          </w:p>
        </w:tc>
        <w:tc>
          <w:tcPr>
            <w:tcW w:w="1335" w:type="dxa"/>
          </w:tcPr>
          <w:p w14:paraId="6128C8BC" w14:textId="0950F0F4" w:rsidR="0092633C" w:rsidRPr="00A96A43" w:rsidRDefault="002F1F06" w:rsidP="0092633C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A96A43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0,5</w:t>
            </w:r>
          </w:p>
        </w:tc>
      </w:tr>
    </w:tbl>
    <w:p w14:paraId="22B5D929" w14:textId="77777777" w:rsidR="00A05561" w:rsidRPr="00A96A43" w:rsidRDefault="00A05561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vi-VN"/>
        </w:rPr>
      </w:pPr>
    </w:p>
    <w:p w14:paraId="5B6A8994" w14:textId="77777777" w:rsidR="00160EEF" w:rsidRPr="00A96A43" w:rsidRDefault="00160EEF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</w:p>
    <w:p w14:paraId="6868A068" w14:textId="77777777" w:rsidR="00A42474" w:rsidRPr="00A96A43" w:rsidRDefault="00A42474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</w:p>
    <w:p w14:paraId="435BFCF4" w14:textId="77777777" w:rsidR="00A005D6" w:rsidRPr="00A96A43" w:rsidRDefault="00A005D6">
      <w:pPr>
        <w:rPr>
          <w:rFonts w:ascii="Times New Roman" w:hAnsi="Times New Roman" w:cs="Times New Roman"/>
          <w:b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1F36D423" w14:textId="77777777" w:rsidR="006E0697" w:rsidRDefault="006E0697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HƯỚNG DẪN GIẢI</w:t>
      </w:r>
    </w:p>
    <w:p w14:paraId="748A08A2" w14:textId="77777777" w:rsidR="006E0697" w:rsidRDefault="00923607" w:rsidP="006E0697">
      <w:pPr>
        <w:widowControl w:val="0"/>
        <w:spacing w:after="0" w:line="300" w:lineRule="auto"/>
        <w:outlineLvl w:val="2"/>
        <w:rPr>
          <w:rFonts w:ascii="Times New Roman" w:hAnsi="Times New Roman" w:cs="Times New Roman"/>
          <w:b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1</w:t>
      </w:r>
      <w:r w:rsidR="006E0697">
        <w:rPr>
          <w:rFonts w:ascii="Times New Roman" w:hAnsi="Times New Roman" w:cs="Times New Roman"/>
          <w:b/>
          <w:sz w:val="26"/>
          <w:szCs w:val="26"/>
        </w:rPr>
        <w:t>.</w:t>
      </w:r>
    </w:p>
    <w:p w14:paraId="223C44BB" w14:textId="6E7A1367" w:rsidR="00D708E2" w:rsidRPr="00A96A43" w:rsidRDefault="00D708E2" w:rsidP="006E0697">
      <w:pPr>
        <w:widowControl w:val="0"/>
        <w:spacing w:after="0" w:line="300" w:lineRule="auto"/>
        <w:outlineLvl w:val="2"/>
        <w:rPr>
          <w:rFonts w:ascii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hAnsi="Times New Roman" w:cs="Times New Roman"/>
          <w:sz w:val="26"/>
          <w:szCs w:val="26"/>
          <w:lang w:val="it-IT"/>
        </w:rPr>
        <w:t xml:space="preserve">Số 9 có hai căn bậc hai là 3 và -3 vì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it-IT"/>
              </w:rPr>
              <m:t>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it-IT"/>
              </w:rPr>
              <m:t>2</m:t>
            </m:r>
          </m:sup>
        </m:sSup>
      </m:oMath>
      <w:r w:rsidRPr="00A96A43">
        <w:rPr>
          <w:rFonts w:ascii="Times New Roman" w:eastAsiaTheme="minorEastAsia" w:hAnsi="Times New Roman" w:cs="Times New Roman"/>
          <w:sz w:val="26"/>
          <w:szCs w:val="26"/>
          <w:lang w:val="it-IT"/>
        </w:rPr>
        <w:t xml:space="preserve">=9 và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it-IT"/>
              </w:rPr>
              <m:t>(-3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it-IT"/>
              </w:rPr>
              <m:t>2</m:t>
            </m:r>
          </m:sup>
        </m:sSup>
      </m:oMath>
      <w:r w:rsidRPr="00A96A43">
        <w:rPr>
          <w:rFonts w:ascii="Times New Roman" w:eastAsiaTheme="minorEastAsia" w:hAnsi="Times New Roman" w:cs="Times New Roman"/>
          <w:sz w:val="26"/>
          <w:szCs w:val="26"/>
          <w:lang w:val="it-IT"/>
        </w:rPr>
        <w:t xml:space="preserve"> = 9.</w:t>
      </w:r>
      <w:r w:rsidRPr="00A96A43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14:paraId="3679F307" w14:textId="77777777" w:rsidR="006E0697" w:rsidRDefault="00A42474" w:rsidP="006E0697">
      <w:pPr>
        <w:spacing w:after="0" w:line="288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96A43">
        <w:rPr>
          <w:rFonts w:ascii="Times New Roman" w:eastAsia="Calibri" w:hAnsi="Times New Roman" w:cs="Times New Roman"/>
          <w:b/>
          <w:sz w:val="26"/>
          <w:szCs w:val="26"/>
        </w:rPr>
        <w:t xml:space="preserve">Câu 2. </w:t>
      </w:r>
    </w:p>
    <w:p w14:paraId="4F2C8471" w14:textId="7F6D2FB4" w:rsidR="00DE436B" w:rsidRPr="00A96A43" w:rsidRDefault="00DE436B" w:rsidP="006E0697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96A43">
        <w:rPr>
          <w:rFonts w:ascii="Times New Roman" w:hAnsi="Times New Roman" w:cs="Times New Roman"/>
          <w:sz w:val="24"/>
          <w:szCs w:val="24"/>
          <w:lang w:val="it-IT"/>
        </w:rPr>
        <w:t xml:space="preserve">Do </w:t>
      </w:r>
      <w:r w:rsidRPr="00A96A43">
        <w:rPr>
          <w:rFonts w:ascii="Times New Roman" w:hAnsi="Times New Roman" w:cs="Times New Roman"/>
          <w:position w:val="-14"/>
          <w:sz w:val="26"/>
        </w:rPr>
        <w:object w:dxaOrig="780" w:dyaOrig="400" w14:anchorId="56692EC2">
          <v:shape id="_x0000_i1099" type="#_x0000_t75" style="width:39.25pt;height:20.45pt" o:ole="">
            <v:imagedata r:id="rId155" o:title=""/>
          </v:shape>
          <o:OLEObject Type="Embed" ProgID="Equation.DSMT4" ShapeID="_x0000_i1099" DrawAspect="Content" ObjectID="_1810013257" r:id="rId156"/>
        </w:object>
      </w:r>
      <w:r w:rsidRPr="00A96A43">
        <w:rPr>
          <w:rFonts w:ascii="Times New Roman" w:hAnsi="Times New Roman" w:cs="Times New Roman"/>
          <w:sz w:val="24"/>
          <w:szCs w:val="24"/>
          <w:lang w:val="it-IT"/>
        </w:rPr>
        <w:t xml:space="preserve"> là nghiệm của </w: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A96A43">
        <w:rPr>
          <w:rFonts w:ascii="Times New Roman" w:hAnsi="Times New Roman" w:cs="Times New Roman"/>
          <w:position w:val="-10"/>
          <w:sz w:val="26"/>
        </w:rPr>
        <w:object w:dxaOrig="1020" w:dyaOrig="320" w14:anchorId="1C33B666">
          <v:shape id="_x0000_i1100" type="#_x0000_t75" style="width:50.75pt;height:15.55pt" o:ole="">
            <v:imagedata r:id="rId157" o:title=""/>
          </v:shape>
          <o:OLEObject Type="Embed" ProgID="Equation.DSMT4" ShapeID="_x0000_i1100" DrawAspect="Content" ObjectID="_1810013258" r:id="rId158"/>
        </w:objec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9E1C32E" w14:textId="77777777" w:rsidR="00DE436B" w:rsidRPr="00A96A43" w:rsidRDefault="00DE436B" w:rsidP="00DE436B">
      <w:pPr>
        <w:tabs>
          <w:tab w:val="left" w:pos="3261"/>
          <w:tab w:val="left" w:pos="5812"/>
          <w:tab w:val="left" w:pos="8222"/>
        </w:tabs>
        <w:spacing w:after="0" w:line="288" w:lineRule="auto"/>
        <w:ind w:left="567"/>
        <w:rPr>
          <w:rFonts w:ascii="Times New Roman" w:hAnsi="Times New Roman" w:cs="Times New Roman"/>
          <w:sz w:val="24"/>
          <w:szCs w:val="24"/>
          <w:lang w:val="nl-NL"/>
        </w:rPr>
      </w:pP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Pr="00A96A43">
        <w:rPr>
          <w:rFonts w:ascii="Times New Roman" w:hAnsi="Times New Roman" w:cs="Times New Roman"/>
          <w:position w:val="-14"/>
          <w:sz w:val="26"/>
        </w:rPr>
        <w:object w:dxaOrig="1380" w:dyaOrig="400" w14:anchorId="06E92C71">
          <v:shape id="_x0000_i1101" type="#_x0000_t75" style="width:67.9pt;height:20.45pt" o:ole="">
            <v:imagedata r:id="rId159" o:title=""/>
          </v:shape>
          <o:OLEObject Type="Embed" ProgID="Equation.DSMT4" ShapeID="_x0000_i1101" DrawAspect="Content" ObjectID="_1810013259" r:id="rId160"/>
        </w:objec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A96A43">
        <w:rPr>
          <w:rFonts w:ascii="Times New Roman" w:hAnsi="Times New Roman" w:cs="Times New Roman"/>
          <w:position w:val="-12"/>
          <w:sz w:val="26"/>
        </w:rPr>
        <w:object w:dxaOrig="740" w:dyaOrig="360" w14:anchorId="3A5AA62B">
          <v:shape id="_x0000_i1102" type="#_x0000_t75" style="width:37.65pt;height:18pt" o:ole="">
            <v:imagedata r:id="rId161" o:title=""/>
          </v:shape>
          <o:OLEObject Type="Embed" ProgID="Equation.DSMT4" ShapeID="_x0000_i1102" DrawAspect="Content" ObjectID="_1810013260" r:id="rId162"/>
        </w:objec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A96A43">
        <w:rPr>
          <w:rFonts w:ascii="Times New Roman" w:hAnsi="Times New Roman" w:cs="Times New Roman"/>
          <w:position w:val="-12"/>
          <w:sz w:val="26"/>
        </w:rPr>
        <w:object w:dxaOrig="600" w:dyaOrig="360" w14:anchorId="42A5A586">
          <v:shape id="_x0000_i1103" type="#_x0000_t75" style="width:30.25pt;height:18pt" o:ole="">
            <v:imagedata r:id="rId163" o:title=""/>
          </v:shape>
          <o:OLEObject Type="Embed" ProgID="Equation.DSMT4" ShapeID="_x0000_i1103" DrawAspect="Content" ObjectID="_1810013261" r:id="rId164"/>
        </w:object>
      </w:r>
    </w:p>
    <w:p w14:paraId="1DB35B82" w14:textId="77777777" w:rsidR="006E0697" w:rsidRDefault="00A42474" w:rsidP="006E0697">
      <w:pPr>
        <w:pStyle w:val="ListParagraph"/>
        <w:tabs>
          <w:tab w:val="left" w:pos="0"/>
          <w:tab w:val="left" w:pos="993"/>
        </w:tabs>
        <w:spacing w:line="276" w:lineRule="auto"/>
        <w:ind w:left="0"/>
        <w:rPr>
          <w:sz w:val="26"/>
          <w:szCs w:val="26"/>
          <w:lang w:val="vi-VN"/>
        </w:rPr>
      </w:pPr>
      <w:r w:rsidRPr="00A96A43">
        <w:rPr>
          <w:b/>
          <w:sz w:val="26"/>
          <w:szCs w:val="26"/>
          <w:lang w:val="nl-NL"/>
        </w:rPr>
        <w:t>Câu 3.</w:t>
      </w:r>
      <w:r w:rsidRPr="00A96A43">
        <w:rPr>
          <w:sz w:val="26"/>
          <w:szCs w:val="26"/>
          <w:lang w:val="vi-VN"/>
        </w:rPr>
        <w:t xml:space="preserve"> </w:t>
      </w:r>
    </w:p>
    <w:p w14:paraId="5579BB06" w14:textId="04CA44AD" w:rsidR="00092D80" w:rsidRPr="00A96A43" w:rsidRDefault="00092D80" w:rsidP="006E0697">
      <w:pPr>
        <w:pStyle w:val="ListParagraph"/>
        <w:tabs>
          <w:tab w:val="left" w:pos="0"/>
          <w:tab w:val="left" w:pos="993"/>
        </w:tabs>
        <w:spacing w:line="276" w:lineRule="auto"/>
        <w:ind w:left="0"/>
        <w:rPr>
          <w:sz w:val="24"/>
          <w:lang w:val="vi-VN"/>
        </w:rPr>
      </w:pPr>
      <w:r w:rsidRPr="00A96A43">
        <w:rPr>
          <w:sz w:val="24"/>
          <w:lang w:val="vi-VN"/>
        </w:rPr>
        <w:t xml:space="preserve">Thay </w:t>
      </w:r>
      <w:r w:rsidRPr="00A96A43">
        <w:rPr>
          <w:position w:val="-6"/>
          <w:sz w:val="24"/>
        </w:rPr>
        <w:object w:dxaOrig="680" w:dyaOrig="279" w14:anchorId="04FC6DD0">
          <v:shape id="_x0000_i1104" type="#_x0000_t75" style="width:34.35pt;height:14.75pt" o:ole="">
            <v:imagedata r:id="rId165" o:title=""/>
          </v:shape>
          <o:OLEObject Type="Embed" ProgID="Equation.DSMT4" ShapeID="_x0000_i1104" DrawAspect="Content" ObjectID="_1810013262" r:id="rId166"/>
        </w:object>
      </w:r>
      <w:r w:rsidRPr="00A96A43">
        <w:rPr>
          <w:sz w:val="24"/>
          <w:lang w:val="vi-VN"/>
        </w:rPr>
        <w:t xml:space="preserve"> vào </w:t>
      </w:r>
      <w:r w:rsidRPr="00A96A43">
        <w:rPr>
          <w:sz w:val="24"/>
          <w:lang w:val="vi-VN" w:eastAsia="vi-VN"/>
        </w:rPr>
        <w:t xml:space="preserve">phương trình </w:t>
      </w:r>
      <w:r w:rsidRPr="00A96A43">
        <w:rPr>
          <w:position w:val="-6"/>
          <w:sz w:val="24"/>
        </w:rPr>
        <w:object w:dxaOrig="1840" w:dyaOrig="320" w14:anchorId="630D6A1A">
          <v:shape id="_x0000_i1105" type="#_x0000_t75" style="width:92.45pt;height:15.55pt" o:ole="">
            <v:imagedata r:id="rId167" o:title=""/>
          </v:shape>
          <o:OLEObject Type="Embed" ProgID="Equation.DSMT4" ShapeID="_x0000_i1105" DrawAspect="Content" ObjectID="_1810013263" r:id="rId168"/>
        </w:object>
      </w:r>
      <w:r w:rsidRPr="00A96A43">
        <w:rPr>
          <w:sz w:val="24"/>
          <w:lang w:val="vi-VN"/>
        </w:rPr>
        <w:t xml:space="preserve">ta có </w:t>
      </w:r>
      <w:r w:rsidRPr="00A96A43">
        <w:rPr>
          <w:position w:val="-6"/>
          <w:sz w:val="24"/>
        </w:rPr>
        <w:object w:dxaOrig="1460" w:dyaOrig="320" w14:anchorId="14AC415D">
          <v:shape id="_x0000_i1106" type="#_x0000_t75" style="width:72.8pt;height:15.55pt" o:ole="">
            <v:imagedata r:id="rId169" o:title=""/>
          </v:shape>
          <o:OLEObject Type="Embed" ProgID="Equation.DSMT4" ShapeID="_x0000_i1106" DrawAspect="Content" ObjectID="_1810013264" r:id="rId170"/>
        </w:object>
      </w:r>
      <w:r w:rsidRPr="00A96A43">
        <w:rPr>
          <w:sz w:val="24"/>
          <w:lang w:val="vi-VN"/>
        </w:rPr>
        <w:t>.</w:t>
      </w:r>
    </w:p>
    <w:p w14:paraId="3A08AA00" w14:textId="77777777" w:rsidR="00092D80" w:rsidRPr="00A96A43" w:rsidRDefault="00092D80" w:rsidP="00092D80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contextualSpacing/>
        <w:rPr>
          <w:rFonts w:ascii="Times New Roman" w:hAnsi="Times New Roman"/>
          <w:sz w:val="24"/>
          <w:szCs w:val="24"/>
          <w:lang w:val="vi-VN"/>
        </w:rPr>
      </w:pPr>
      <w:r w:rsidRPr="00A96A43">
        <w:rPr>
          <w:rFonts w:ascii="Times New Roman" w:hAnsi="Times New Roman"/>
          <w:sz w:val="24"/>
          <w:szCs w:val="24"/>
          <w:lang w:val="vi-VN"/>
        </w:rPr>
        <w:t xml:space="preserve">Giải </w:t>
      </w:r>
      <w:r w:rsidRPr="00A96A43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phương trình </w:t>
      </w:r>
      <w:r w:rsidRPr="00A96A43">
        <w:rPr>
          <w:rFonts w:ascii="Times New Roman" w:hAnsi="Times New Roman"/>
          <w:position w:val="-6"/>
          <w:sz w:val="24"/>
          <w:szCs w:val="24"/>
        </w:rPr>
        <w:object w:dxaOrig="1460" w:dyaOrig="320" w14:anchorId="2F543F10">
          <v:shape id="_x0000_i1107" type="#_x0000_t75" style="width:72.8pt;height:15.55pt" o:ole="">
            <v:imagedata r:id="rId169" o:title=""/>
          </v:shape>
          <o:OLEObject Type="Embed" ProgID="Equation.DSMT4" ShapeID="_x0000_i1107" DrawAspect="Content" ObjectID="_1810013265" r:id="rId171"/>
        </w:object>
      </w:r>
      <w:r w:rsidRPr="00A96A43">
        <w:rPr>
          <w:rFonts w:ascii="Times New Roman" w:hAnsi="Times New Roman"/>
          <w:sz w:val="24"/>
          <w:szCs w:val="24"/>
          <w:lang w:val="vi-VN"/>
        </w:rPr>
        <w:t xml:space="preserve"> ta tìm được </w:t>
      </w:r>
      <w:r w:rsidRPr="00A96A43">
        <w:rPr>
          <w:rFonts w:ascii="Times New Roman" w:hAnsi="Times New Roman"/>
          <w:position w:val="-6"/>
          <w:sz w:val="24"/>
          <w:szCs w:val="24"/>
        </w:rPr>
        <w:object w:dxaOrig="700" w:dyaOrig="279" w14:anchorId="4E041E15">
          <v:shape id="_x0000_i1108" type="#_x0000_t75" style="width:35.2pt;height:14.75pt" o:ole="">
            <v:imagedata r:id="rId172" o:title=""/>
          </v:shape>
          <o:OLEObject Type="Embed" ProgID="Equation.DSMT4" ShapeID="_x0000_i1108" DrawAspect="Content" ObjectID="_1810013266" r:id="rId173"/>
        </w:object>
      </w:r>
      <w:r w:rsidRPr="00A96A43">
        <w:rPr>
          <w:rFonts w:ascii="Times New Roman" w:hAnsi="Times New Roman"/>
          <w:sz w:val="24"/>
          <w:szCs w:val="24"/>
          <w:lang w:val="vi-VN"/>
        </w:rPr>
        <w:t xml:space="preserve"> hoặc</w:t>
      </w:r>
      <w:r w:rsidRPr="00A96A43">
        <w:rPr>
          <w:rFonts w:ascii="Times New Roman" w:hAnsi="Times New Roman"/>
          <w:position w:val="-24"/>
          <w:sz w:val="24"/>
          <w:szCs w:val="24"/>
        </w:rPr>
        <w:object w:dxaOrig="600" w:dyaOrig="620" w14:anchorId="0F02DA3B">
          <v:shape id="_x0000_i1109" type="#_x0000_t75" style="width:30.25pt;height:31.1pt" o:ole="">
            <v:imagedata r:id="rId174" o:title=""/>
          </v:shape>
          <o:OLEObject Type="Embed" ProgID="Equation.DSMT4" ShapeID="_x0000_i1109" DrawAspect="Content" ObjectID="_1810013267" r:id="rId175"/>
        </w:object>
      </w:r>
      <w:r w:rsidRPr="00A96A43">
        <w:rPr>
          <w:rFonts w:ascii="Times New Roman" w:hAnsi="Times New Roman"/>
          <w:sz w:val="24"/>
          <w:szCs w:val="24"/>
          <w:lang w:val="vi-VN"/>
        </w:rPr>
        <w:t>.</w:t>
      </w:r>
    </w:p>
    <w:p w14:paraId="050D5B0A" w14:textId="77777777" w:rsidR="006E0697" w:rsidRDefault="00A42474" w:rsidP="006E0697">
      <w:pPr>
        <w:ind w:right="72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4</w:t>
      </w: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</w:p>
    <w:p w14:paraId="2C8EC22E" w14:textId="6C6A32F8" w:rsidR="0009519F" w:rsidRPr="00A96A43" w:rsidRDefault="0009519F" w:rsidP="006E0697">
      <w:pPr>
        <w:ind w:right="72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r w:rsidRPr="00A96A43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Giải </w: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bất phương trình : </w:t>
      </w:r>
      <w:r w:rsidRPr="00A96A43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37B6ED10">
          <v:shape id="_x0000_i1110" type="#_x0000_t75" style="width:76.1pt;height:14.75pt" o:ole="">
            <v:imagedata r:id="rId176" o:title=""/>
          </v:shape>
          <o:OLEObject Type="Embed" ProgID="Equation.DSMT4" ShapeID="_x0000_i1110" DrawAspect="Content" ObjectID="_1810013268" r:id="rId177"/>
        </w:objec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 xml:space="preserve"> ta được </w:t>
      </w:r>
      <w:r w:rsidRPr="00A96A4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 w14:anchorId="1A718C21">
          <v:shape id="_x0000_i1111" type="#_x0000_t75" style="width:27pt;height:14.75pt" o:ole="">
            <v:imagedata r:id="rId178" o:title=""/>
          </v:shape>
          <o:OLEObject Type="Embed" ProgID="Equation.DSMT4" ShapeID="_x0000_i1111" DrawAspect="Content" ObjectID="_1810013269" r:id="rId179"/>
        </w:objec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 xml:space="preserve">. Vì x là </w: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>số tự nhiên</w: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 xml:space="preserve"> nên có 6 giá trị</w:t>
      </w:r>
    </w:p>
    <w:p w14:paraId="436592F2" w14:textId="77777777" w:rsidR="006E0697" w:rsidRDefault="00A42474" w:rsidP="006E0697">
      <w:pPr>
        <w:pStyle w:val="ListParagraph"/>
        <w:tabs>
          <w:tab w:val="left" w:pos="992"/>
        </w:tabs>
        <w:spacing w:after="0" w:line="276" w:lineRule="auto"/>
        <w:ind w:left="0"/>
        <w:rPr>
          <w:rFonts w:eastAsiaTheme="majorEastAsia"/>
          <w:b/>
          <w:bCs/>
          <w:iCs/>
          <w:sz w:val="26"/>
          <w:szCs w:val="26"/>
          <w:lang w:val="vi-VN"/>
        </w:rPr>
      </w:pPr>
      <w:r w:rsidRPr="00A96A43">
        <w:rPr>
          <w:rFonts w:eastAsiaTheme="majorEastAsia"/>
          <w:b/>
          <w:bCs/>
          <w:iCs/>
          <w:sz w:val="26"/>
          <w:szCs w:val="26"/>
        </w:rPr>
        <w:t>Câu 5</w:t>
      </w:r>
      <w:r w:rsidRPr="00A96A43">
        <w:rPr>
          <w:rFonts w:eastAsiaTheme="majorEastAsia"/>
          <w:b/>
          <w:bCs/>
          <w:iCs/>
          <w:sz w:val="26"/>
          <w:szCs w:val="26"/>
          <w:lang w:val="vi-VN"/>
        </w:rPr>
        <w:t xml:space="preserve">. </w:t>
      </w:r>
    </w:p>
    <w:p w14:paraId="47CFB552" w14:textId="2AC31D31" w:rsidR="007D63AA" w:rsidRPr="00A96A43" w:rsidRDefault="007D63AA" w:rsidP="006E0697">
      <w:pPr>
        <w:pStyle w:val="ListParagraph"/>
        <w:tabs>
          <w:tab w:val="left" w:pos="992"/>
        </w:tabs>
        <w:spacing w:after="0" w:line="276" w:lineRule="auto"/>
        <w:ind w:left="0"/>
        <w:rPr>
          <w:sz w:val="24"/>
          <w:lang w:val="nl-NL"/>
        </w:rPr>
      </w:pPr>
      <w:r w:rsidRPr="00A96A43">
        <w:rPr>
          <w:sz w:val="24"/>
          <w:lang w:val="nl-NL"/>
        </w:rPr>
        <w:t xml:space="preserve">Giải hệ phương trình ta được </w:t>
      </w:r>
      <w:r w:rsidRPr="00A96A43">
        <w:rPr>
          <w:position w:val="-12"/>
          <w:sz w:val="24"/>
        </w:rPr>
        <w:object w:dxaOrig="639" w:dyaOrig="360" w14:anchorId="025EA269">
          <v:shape id="_x0000_i1112" type="#_x0000_t75" style="width:31.9pt;height:18pt" o:ole="">
            <v:imagedata r:id="rId180" o:title=""/>
          </v:shape>
          <o:OLEObject Type="Embed" ProgID="Equation.DSMT4" ShapeID="_x0000_i1112" DrawAspect="Content" ObjectID="_1810013270" r:id="rId181"/>
        </w:object>
      </w:r>
      <w:r w:rsidRPr="00A96A43">
        <w:rPr>
          <w:sz w:val="24"/>
          <w:lang w:val="nl-NL"/>
        </w:rPr>
        <w:t xml:space="preserve">; </w:t>
      </w:r>
      <w:r w:rsidRPr="00A96A43">
        <w:rPr>
          <w:position w:val="-12"/>
          <w:sz w:val="24"/>
        </w:rPr>
        <w:object w:dxaOrig="820" w:dyaOrig="360" w14:anchorId="03894055">
          <v:shape id="_x0000_i1113" type="#_x0000_t75" style="width:40.9pt;height:18pt" o:ole="">
            <v:imagedata r:id="rId182" o:title=""/>
          </v:shape>
          <o:OLEObject Type="Embed" ProgID="Equation.DSMT4" ShapeID="_x0000_i1113" DrawAspect="Content" ObjectID="_1810013271" r:id="rId183"/>
        </w:object>
      </w:r>
      <w:r w:rsidRPr="00A96A43">
        <w:rPr>
          <w:sz w:val="24"/>
          <w:lang w:val="nl-NL"/>
        </w:rPr>
        <w:t>.</w:t>
      </w:r>
    </w:p>
    <w:p w14:paraId="08D7ED71" w14:textId="298A713F" w:rsidR="00A42474" w:rsidRPr="00A96A43" w:rsidRDefault="007D63AA" w:rsidP="00BC2F35">
      <w:pPr>
        <w:tabs>
          <w:tab w:val="left" w:pos="3402"/>
          <w:tab w:val="left" w:pos="5669"/>
          <w:tab w:val="left" w:pos="7937"/>
        </w:tabs>
        <w:spacing w:after="0" w:line="276" w:lineRule="auto"/>
        <w:ind w:left="437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A96A43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A96A43">
        <w:rPr>
          <w:rFonts w:ascii="Times New Roman" w:hAnsi="Times New Roman" w:cs="Times New Roman"/>
          <w:position w:val="-14"/>
          <w:sz w:val="24"/>
          <w:szCs w:val="24"/>
        </w:rPr>
        <w:object w:dxaOrig="3159" w:dyaOrig="400" w14:anchorId="4375BA79">
          <v:shape id="_x0000_i1114" type="#_x0000_t75" style="width:157.9pt;height:20.45pt" o:ole="">
            <v:imagedata r:id="rId184" o:title=""/>
          </v:shape>
          <o:OLEObject Type="Embed" ProgID="Equation.DSMT4" ShapeID="_x0000_i1114" DrawAspect="Content" ObjectID="_1810013272" r:id="rId185"/>
        </w:object>
      </w:r>
      <w:r w:rsidRPr="00A96A43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</w:p>
    <w:p w14:paraId="2E9EEDD4" w14:textId="77777777" w:rsidR="006E0697" w:rsidRDefault="00A42474" w:rsidP="006E0697">
      <w:pPr>
        <w:tabs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6</w:t>
      </w: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</w:p>
    <w:p w14:paraId="60B2AFE8" w14:textId="22169DC8" w:rsidR="00D40596" w:rsidRPr="00A96A43" w:rsidRDefault="00D40596" w:rsidP="006E0697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6A43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a có </w:t>
      </w:r>
      <w:r w:rsidRPr="00A96A43">
        <w:rPr>
          <w:rFonts w:ascii="Times New Roman" w:hAnsi="Times New Roman" w:cs="Times New Roman"/>
          <w:bCs/>
          <w:position w:val="-24"/>
          <w:sz w:val="24"/>
          <w:szCs w:val="24"/>
        </w:rPr>
        <w:object w:dxaOrig="2659" w:dyaOrig="620" w14:anchorId="24F00196">
          <v:shape id="_x0000_i1115" type="#_x0000_t75" style="width:132.55pt;height:31.9pt" o:ole="">
            <v:imagedata r:id="rId186" o:title=""/>
          </v:shape>
          <o:OLEObject Type="Embed" ProgID="Equation.DSMT4" ShapeID="_x0000_i1115" DrawAspect="Content" ObjectID="_1810013273" r:id="rId187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>.</w:t>
      </w:r>
    </w:p>
    <w:p w14:paraId="42134C18" w14:textId="77777777" w:rsidR="00D40596" w:rsidRPr="00A96A43" w:rsidRDefault="00D40596" w:rsidP="00D40596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6A43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Pr="00A96A43">
        <w:rPr>
          <w:rFonts w:ascii="Times New Roman" w:hAnsi="Times New Roman" w:cs="Times New Roman"/>
          <w:bCs/>
          <w:position w:val="-6"/>
          <w:sz w:val="24"/>
          <w:szCs w:val="24"/>
        </w:rPr>
        <w:object w:dxaOrig="540" w:dyaOrig="279" w14:anchorId="2679A9D7">
          <v:shape id="_x0000_i1116" type="#_x0000_t75" style="width:27pt;height:14.75pt" o:ole="">
            <v:imagedata r:id="rId188" o:title=""/>
          </v:shape>
          <o:OLEObject Type="Embed" ProgID="Equation.DSMT4" ShapeID="_x0000_i1116" DrawAspect="Content" ObjectID="_1810013274" r:id="rId189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>cân tại</w:t>
      </w:r>
      <w:r w:rsidRPr="00A96A43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 w14:anchorId="2475687C">
          <v:shape id="_x0000_i1117" type="#_x0000_t75" style="width:12.25pt;height:14.75pt" o:ole="">
            <v:imagedata r:id="rId190" o:title=""/>
          </v:shape>
          <o:OLEObject Type="Embed" ProgID="Equation.DSMT4" ShapeID="_x0000_i1117" DrawAspect="Content" ObjectID="_1810013275" r:id="rId191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A96A43">
        <w:rPr>
          <w:rFonts w:ascii="Times New Roman" w:hAnsi="Times New Roman" w:cs="Times New Roman"/>
          <w:bCs/>
          <w:position w:val="-6"/>
          <w:sz w:val="24"/>
          <w:szCs w:val="24"/>
        </w:rPr>
        <w:object w:dxaOrig="420" w:dyaOrig="279" w14:anchorId="47362C8C">
          <v:shape id="_x0000_i1118" type="#_x0000_t75" style="width:21.25pt;height:14.75pt" o:ole="">
            <v:imagedata r:id="rId192" o:title=""/>
          </v:shape>
          <o:OLEObject Type="Embed" ProgID="Equation.DSMT4" ShapeID="_x0000_i1118" DrawAspect="Content" ObjectID="_1810013276" r:id="rId193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>là đường trung tuyến.</w:t>
      </w:r>
    </w:p>
    <w:p w14:paraId="795B1560" w14:textId="77777777" w:rsidR="00D40596" w:rsidRPr="00A96A43" w:rsidRDefault="00D40596" w:rsidP="00D40596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6A43">
        <w:rPr>
          <w:rFonts w:ascii="Times New Roman" w:hAnsi="Times New Roman" w:cs="Times New Roman"/>
          <w:bCs/>
          <w:sz w:val="24"/>
          <w:szCs w:val="24"/>
        </w:rPr>
        <w:t xml:space="preserve">Suy ra </w:t>
      </w:r>
      <w:r w:rsidRPr="00A96A43">
        <w:rPr>
          <w:rFonts w:ascii="Times New Roman" w:hAnsi="Times New Roman" w:cs="Times New Roman"/>
          <w:bCs/>
          <w:position w:val="-6"/>
          <w:sz w:val="24"/>
          <w:szCs w:val="24"/>
        </w:rPr>
        <w:object w:dxaOrig="1020" w:dyaOrig="279" w14:anchorId="0457C5FD">
          <v:shape id="_x0000_i1119" type="#_x0000_t75" style="width:50.75pt;height:14.75pt" o:ole="">
            <v:imagedata r:id="rId194" o:title=""/>
          </v:shape>
          <o:OLEObject Type="Embed" ProgID="Equation.DSMT4" ShapeID="_x0000_i1119" DrawAspect="Content" ObjectID="_1810013277" r:id="rId195"/>
        </w:object>
      </w:r>
    </w:p>
    <w:p w14:paraId="364FE9DA" w14:textId="77777777" w:rsidR="00D40596" w:rsidRPr="00A96A43" w:rsidRDefault="00D40596" w:rsidP="00D40596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6A43">
        <w:rPr>
          <w:rFonts w:ascii="Times New Roman" w:hAnsi="Times New Roman" w:cs="Times New Roman"/>
          <w:bCs/>
          <w:sz w:val="24"/>
          <w:szCs w:val="24"/>
        </w:rPr>
        <w:t xml:space="preserve">Xét tam giác </w:t>
      </w:r>
      <w:r w:rsidRPr="00A96A43">
        <w:rPr>
          <w:rFonts w:ascii="Times New Roman" w:hAnsi="Times New Roman" w:cs="Times New Roman"/>
          <w:bCs/>
          <w:position w:val="-6"/>
          <w:sz w:val="24"/>
          <w:szCs w:val="24"/>
        </w:rPr>
        <w:object w:dxaOrig="540" w:dyaOrig="279" w14:anchorId="36532732">
          <v:shape id="_x0000_i1120" type="#_x0000_t75" style="width:27pt;height:14.75pt" o:ole="">
            <v:imagedata r:id="rId196" o:title=""/>
          </v:shape>
          <o:OLEObject Type="Embed" ProgID="Equation.DSMT4" ShapeID="_x0000_i1120" DrawAspect="Content" ObjectID="_1810013278" r:id="rId197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A96A43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2F136A0E">
          <v:shape id="_x0000_i1121" type="#_x0000_t75" style="width:13.1pt;height:13.9pt" o:ole="">
            <v:imagedata r:id="rId198" o:title=""/>
          </v:shape>
          <o:OLEObject Type="Embed" ProgID="Equation.DSMT4" ShapeID="_x0000_i1121" DrawAspect="Content" ObjectID="_1810013279" r:id="rId199"/>
        </w:object>
      </w:r>
      <w:r w:rsidRPr="00A96A43">
        <w:rPr>
          <w:rFonts w:ascii="Times New Roman" w:hAnsi="Times New Roman" w:cs="Times New Roman"/>
          <w:bCs/>
          <w:sz w:val="24"/>
          <w:szCs w:val="24"/>
        </w:rPr>
        <w:t xml:space="preserve"> ta có:</w:t>
      </w:r>
    </w:p>
    <w:p w14:paraId="32CB3247" w14:textId="77777777" w:rsidR="00D40596" w:rsidRPr="00A96A43" w:rsidRDefault="00D40596" w:rsidP="00D40596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6A43">
        <w:rPr>
          <w:rFonts w:ascii="Times New Roman" w:hAnsi="Times New Roman" w:cs="Times New Roman"/>
          <w:bCs/>
          <w:position w:val="-8"/>
          <w:sz w:val="24"/>
          <w:szCs w:val="24"/>
        </w:rPr>
        <w:object w:dxaOrig="3440" w:dyaOrig="400" w14:anchorId="16D85A1A">
          <v:shape id="_x0000_i1122" type="#_x0000_t75" style="width:171.8pt;height:21.25pt" o:ole="">
            <v:imagedata r:id="rId200" o:title=""/>
          </v:shape>
          <o:OLEObject Type="Embed" ProgID="Equation.DSMT4" ShapeID="_x0000_i1122" DrawAspect="Content" ObjectID="_1810013280" r:id="rId201"/>
        </w:object>
      </w:r>
    </w:p>
    <w:p w14:paraId="55B49686" w14:textId="77777777" w:rsidR="006E0697" w:rsidRDefault="00A42474" w:rsidP="006E0697">
      <w:pPr>
        <w:pStyle w:val="NoSpacing"/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</w:rPr>
        <w:t>Câu 8</w:t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</w:p>
    <w:p w14:paraId="104EECF2" w14:textId="0BFF6C99" w:rsidR="00412655" w:rsidRPr="00A96A43" w:rsidRDefault="00412655" w:rsidP="006E0697">
      <w:pPr>
        <w:pStyle w:val="NoSpacing"/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96A43">
        <w:rPr>
          <w:rFonts w:ascii="Times New Roman" w:hAnsi="Times New Roman" w:cs="Times New Roman"/>
          <w:position w:val="-26"/>
          <w:sz w:val="24"/>
          <w:szCs w:val="24"/>
        </w:rPr>
        <w:object w:dxaOrig="2659" w:dyaOrig="680" w14:anchorId="20BA9E33">
          <v:shape id="_x0000_i1123" type="#_x0000_t75" style="width:133.35pt;height:34.35pt" o:ole="">
            <v:imagedata r:id="rId202" o:title=""/>
          </v:shape>
          <o:OLEObject Type="Embed" ProgID="Equation.DSMT4" ShapeID="_x0000_i1123" DrawAspect="Content" ObjectID="_1810013281" r:id="rId203"/>
        </w:objec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3005C30" w14:textId="77777777" w:rsidR="006E0697" w:rsidRDefault="00A42474" w:rsidP="006E0697">
      <w:pPr>
        <w:spacing w:after="0" w:line="26" w:lineRule="atLeast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9:</w:t>
      </w:r>
      <w:r w:rsidRPr="00A96A4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8AE6FF6" w14:textId="4FDD9266" w:rsidR="00531E2E" w:rsidRPr="00A96A43" w:rsidRDefault="00531E2E" w:rsidP="006E0697">
      <w:pPr>
        <w:spacing w:after="0" w:line="26" w:lineRule="atLeast"/>
        <w:rPr>
          <w:rFonts w:ascii="Times New Roman" w:hAnsi="Times New Roman"/>
          <w:sz w:val="24"/>
          <w:szCs w:val="24"/>
        </w:rPr>
      </w:pPr>
      <w:r w:rsidRPr="00A96A43">
        <w:rPr>
          <w:rFonts w:ascii="Times New Roman" w:hAnsi="Times New Roman"/>
          <w:position w:val="-4"/>
          <w:sz w:val="24"/>
          <w:szCs w:val="24"/>
        </w:rPr>
        <w:object w:dxaOrig="740" w:dyaOrig="260" w14:anchorId="02725EA2">
          <v:shape id="_x0000_i1124" type="#_x0000_t75" style="width:37.65pt;height:13.9pt" o:ole="">
            <v:imagedata r:id="rId204" o:title=""/>
          </v:shape>
          <o:OLEObject Type="Embed" ProgID="Equation.DSMT4" ShapeID="_x0000_i1124" DrawAspect="Content" ObjectID="_1810013282" r:id="rId205"/>
        </w:object>
      </w:r>
      <w:r w:rsidRPr="00A96A4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96A43">
        <w:rPr>
          <w:rFonts w:ascii="Times New Roman" w:hAnsi="Times New Roman"/>
          <w:sz w:val="24"/>
          <w:szCs w:val="24"/>
        </w:rPr>
        <w:t>có</w:t>
      </w:r>
      <w:proofErr w:type="gramEnd"/>
      <w:r w:rsidRPr="00A96A43">
        <w:rPr>
          <w:rFonts w:ascii="Times New Roman" w:hAnsi="Times New Roman"/>
          <w:sz w:val="24"/>
          <w:szCs w:val="24"/>
        </w:rPr>
        <w:t xml:space="preserve"> </w:t>
      </w:r>
      <w:r w:rsidRPr="00A96A43">
        <w:rPr>
          <w:rFonts w:ascii="Times New Roman" w:hAnsi="Times New Roman"/>
          <w:position w:val="-12"/>
          <w:sz w:val="24"/>
          <w:szCs w:val="24"/>
        </w:rPr>
        <w:object w:dxaOrig="3019" w:dyaOrig="440" w14:anchorId="78A511DD">
          <v:shape id="_x0000_i1125" type="#_x0000_t75" style="width:150.55pt;height:22.9pt" o:ole="">
            <v:imagedata r:id="rId206" o:title=""/>
          </v:shape>
          <o:OLEObject Type="Embed" ProgID="Equation.DSMT4" ShapeID="_x0000_i1125" DrawAspect="Content" ObjectID="_1810013283" r:id="rId207"/>
        </w:object>
      </w:r>
      <w:r w:rsidRPr="00A96A43">
        <w:rPr>
          <w:rFonts w:ascii="Times New Roman" w:hAnsi="Times New Roman"/>
          <w:sz w:val="24"/>
          <w:szCs w:val="24"/>
        </w:rPr>
        <w:t xml:space="preserve"> (Định lí tổng ba góc trong một tam giác)</w:t>
      </w:r>
    </w:p>
    <w:p w14:paraId="670A0901" w14:textId="77777777" w:rsidR="00531E2E" w:rsidRPr="00A96A43" w:rsidRDefault="00531E2E" w:rsidP="00531E2E">
      <w:pPr>
        <w:tabs>
          <w:tab w:val="left" w:pos="3261"/>
          <w:tab w:val="left" w:pos="5812"/>
          <w:tab w:val="left" w:pos="8222"/>
        </w:tabs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A96A43">
        <w:rPr>
          <w:rFonts w:ascii="Times New Roman" w:hAnsi="Times New Roman"/>
          <w:position w:val="-12"/>
          <w:sz w:val="24"/>
          <w:szCs w:val="24"/>
        </w:rPr>
        <w:object w:dxaOrig="499" w:dyaOrig="340" w14:anchorId="6FAB4126">
          <v:shape id="_x0000_i1126" type="#_x0000_t75" style="width:24.55pt;height:17.2pt" o:ole="">
            <v:imagedata r:id="rId208" o:title=""/>
          </v:shape>
          <o:OLEObject Type="Embed" ProgID="Equation.DSMT4" ShapeID="_x0000_i1126" DrawAspect="Content" ObjectID="_1810013284" r:id="rId209"/>
        </w:object>
      </w:r>
      <w:r w:rsidRPr="00A96A43">
        <w:rPr>
          <w:rFonts w:ascii="Times New Roman" w:hAnsi="Times New Roman"/>
          <w:sz w:val="24"/>
          <w:szCs w:val="24"/>
        </w:rPr>
        <w:t xml:space="preserve">// </w:t>
      </w:r>
      <w:r w:rsidRPr="00A96A43">
        <w:rPr>
          <w:rFonts w:ascii="Times New Roman" w:hAnsi="Times New Roman"/>
          <w:position w:val="-6"/>
          <w:sz w:val="24"/>
          <w:szCs w:val="24"/>
        </w:rPr>
        <w:object w:dxaOrig="440" w:dyaOrig="279" w14:anchorId="17EF34EF">
          <v:shape id="_x0000_i1127" type="#_x0000_t75" style="width:22.9pt;height:14.75pt" o:ole="">
            <v:imagedata r:id="rId210" o:title=""/>
          </v:shape>
          <o:OLEObject Type="Embed" ProgID="Equation.DSMT4" ShapeID="_x0000_i1127" DrawAspect="Content" ObjectID="_1810013285" r:id="rId211"/>
        </w:object>
      </w:r>
      <w:r w:rsidRPr="00A96A43">
        <w:rPr>
          <w:rFonts w:ascii="Times New Roman" w:hAnsi="Times New Roman"/>
          <w:position w:val="-12"/>
          <w:sz w:val="24"/>
          <w:szCs w:val="24"/>
        </w:rPr>
        <w:object w:dxaOrig="2260" w:dyaOrig="440" w14:anchorId="4ECE7E7A">
          <v:shape id="_x0000_i1128" type="#_x0000_t75" style="width:112.9pt;height:22.9pt" o:ole="">
            <v:imagedata r:id="rId212" o:title=""/>
          </v:shape>
          <o:OLEObject Type="Embed" ProgID="Equation.DSMT4" ShapeID="_x0000_i1128" DrawAspect="Content" ObjectID="_1810013286" r:id="rId213"/>
        </w:object>
      </w:r>
      <w:r w:rsidRPr="00A96A43">
        <w:rPr>
          <w:rFonts w:ascii="Times New Roman" w:hAnsi="Times New Roman"/>
          <w:sz w:val="24"/>
          <w:szCs w:val="24"/>
        </w:rPr>
        <w:t>.</w:t>
      </w:r>
    </w:p>
    <w:p w14:paraId="07086700" w14:textId="77777777" w:rsidR="00531E2E" w:rsidRPr="00A96A43" w:rsidRDefault="00531E2E" w:rsidP="00531E2E">
      <w:pPr>
        <w:tabs>
          <w:tab w:val="left" w:pos="3261"/>
          <w:tab w:val="left" w:pos="5812"/>
          <w:tab w:val="left" w:pos="8222"/>
        </w:tabs>
        <w:spacing w:after="0" w:line="31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A96A43">
        <w:rPr>
          <w:rFonts w:ascii="Times New Roman" w:hAnsi="Times New Roman"/>
          <w:position w:val="-12"/>
          <w:sz w:val="24"/>
          <w:szCs w:val="24"/>
          <w:lang w:val="nl-NL"/>
        </w:rPr>
        <w:object w:dxaOrig="2700" w:dyaOrig="440" w14:anchorId="62D6FD5D">
          <v:shape id="_x0000_i1129" type="#_x0000_t75" style="width:135pt;height:22.9pt" o:ole="">
            <v:imagedata r:id="rId214" o:title=""/>
          </v:shape>
          <o:OLEObject Type="Embed" ProgID="Equation.DSMT4" ShapeID="_x0000_i1129" DrawAspect="Content" ObjectID="_1810013287" r:id="rId215"/>
        </w:object>
      </w:r>
      <w:r w:rsidRPr="00A96A43">
        <w:rPr>
          <w:rFonts w:ascii="Times New Roman" w:hAnsi="Times New Roman"/>
          <w:sz w:val="24"/>
          <w:szCs w:val="24"/>
          <w:lang w:val="nl-NL"/>
        </w:rPr>
        <w:t xml:space="preserve"> (Tứ giác </w:t>
      </w:r>
      <w:r w:rsidRPr="00A96A43">
        <w:rPr>
          <w:rFonts w:ascii="Times New Roman" w:hAnsi="Times New Roman"/>
          <w:position w:val="-6"/>
          <w:sz w:val="24"/>
          <w:szCs w:val="24"/>
          <w:lang w:val="nl-NL"/>
        </w:rPr>
        <w:object w:dxaOrig="780" w:dyaOrig="279" w14:anchorId="6CC2B9F7">
          <v:shape id="_x0000_i1130" type="#_x0000_t75" style="width:40.1pt;height:14.75pt" o:ole="">
            <v:imagedata r:id="rId216" o:title=""/>
          </v:shape>
          <o:OLEObject Type="Embed" ProgID="Equation.DSMT4" ShapeID="_x0000_i1130" DrawAspect="Content" ObjectID="_1810013288" r:id="rId217"/>
        </w:object>
      </w:r>
      <w:r w:rsidRPr="00A96A43">
        <w:rPr>
          <w:rFonts w:ascii="Times New Roman" w:hAnsi="Times New Roman"/>
          <w:sz w:val="24"/>
          <w:szCs w:val="24"/>
          <w:lang w:val="nl-NL"/>
        </w:rPr>
        <w:t xml:space="preserve"> nội tiếp đường tròn)</w:t>
      </w:r>
    </w:p>
    <w:p w14:paraId="6864133C" w14:textId="77777777" w:rsidR="00531E2E" w:rsidRPr="00A96A43" w:rsidRDefault="00531E2E" w:rsidP="00531E2E">
      <w:pPr>
        <w:tabs>
          <w:tab w:val="left" w:pos="3261"/>
          <w:tab w:val="left" w:pos="5812"/>
          <w:tab w:val="left" w:pos="8222"/>
        </w:tabs>
        <w:spacing w:after="0" w:line="31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A96A43">
        <w:rPr>
          <w:rFonts w:ascii="Times New Roman" w:hAnsi="Times New Roman"/>
          <w:position w:val="-12"/>
          <w:sz w:val="24"/>
          <w:szCs w:val="24"/>
          <w:lang w:val="nl-NL"/>
        </w:rPr>
        <w:object w:dxaOrig="4239" w:dyaOrig="440" w14:anchorId="05652920">
          <v:shape id="_x0000_i1131" type="#_x0000_t75" style="width:211.9pt;height:22.9pt" o:ole="">
            <v:imagedata r:id="rId218" o:title=""/>
          </v:shape>
          <o:OLEObject Type="Embed" ProgID="Equation.DSMT4" ShapeID="_x0000_i1131" DrawAspect="Content" ObjectID="_1810013289" r:id="rId219"/>
        </w:object>
      </w:r>
      <w:r w:rsidRPr="00A96A43">
        <w:rPr>
          <w:rFonts w:ascii="Times New Roman" w:hAnsi="Times New Roman"/>
          <w:sz w:val="24"/>
          <w:szCs w:val="24"/>
          <w:lang w:val="nl-NL"/>
        </w:rPr>
        <w:t>(Định lí tổng ba góc trong một tam giác)</w:t>
      </w:r>
    </w:p>
    <w:p w14:paraId="57770064" w14:textId="77777777" w:rsidR="006E0697" w:rsidRDefault="008871B8" w:rsidP="006E0697">
      <w:pPr>
        <w:spacing w:after="0" w:line="30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10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</w:p>
    <w:p w14:paraId="5C515B0A" w14:textId="0B56EAED" w:rsidR="006E0697" w:rsidRDefault="006E0697" w:rsidP="006E0697">
      <w:pPr>
        <w:spacing w:after="0" w:line="30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lastRenderedPageBreak/>
        <w:drawing>
          <wp:inline distT="0" distB="0" distL="0" distR="0" wp14:anchorId="07AD00EB" wp14:editId="1308E647">
            <wp:extent cx="2028825" cy="1633855"/>
            <wp:effectExtent l="0" t="0" r="9525" b="4445"/>
            <wp:docPr id="9" name="Picture 9" descr="A drawing of a tower with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A drawing of a tower with a triangle&#10;&#10;Description automatically generated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FD0DE" w14:textId="381E7164" w:rsidR="00200091" w:rsidRPr="00A96A43" w:rsidRDefault="00200091" w:rsidP="006E0697">
      <w:pPr>
        <w:spacing w:after="0" w:line="300" w:lineRule="auto"/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 xml:space="preserve">Xét </w:t>
      </w:r>
      <w:r w:rsidRPr="00A96A43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740" w:dyaOrig="279" w14:anchorId="5D04159C">
          <v:shape id="_x0000_i1132" type="#_x0000_t75" style="width:36pt;height:14.75pt" o:ole="">
            <v:imagedata r:id="rId220" o:title=""/>
          </v:shape>
          <o:OLEObject Type="Embed" ProgID="Equation.DSMT4" ShapeID="_x0000_i1132" DrawAspect="Content" ObjectID="_1810013290" r:id="rId221"/>
        </w:object>
      </w:r>
      <w:r w:rsidRPr="00A96A43">
        <w:rPr>
          <w:rFonts w:ascii="Times New Roman" w:eastAsia="Calibri" w:hAnsi="Times New Roman" w:cs="Times New Roman"/>
          <w:kern w:val="2"/>
          <w:sz w:val="26"/>
          <w:szCs w:val="26"/>
          <w:lang w:val="it-IT"/>
          <w14:ligatures w14:val="standardContextual"/>
        </w:rPr>
        <w:t xml:space="preserve">vuông  tại </w:t>
      </w:r>
      <w:r w:rsidRPr="00A96A43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00BDEF4C">
          <v:shape id="_x0000_i1133" type="#_x0000_t75" style="width:12.25pt;height:13.9pt" o:ole="">
            <v:imagedata r:id="rId222" o:title=""/>
          </v:shape>
          <o:OLEObject Type="Embed" ProgID="Equation.DSMT4" ShapeID="_x0000_i1133" DrawAspect="Content" ObjectID="_1810013291" r:id="rId223"/>
        </w:objec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 xml:space="preserve"> </w:t>
      </w:r>
    </w:p>
    <w:p w14:paraId="250C9E31" w14:textId="754C9E20" w:rsidR="00200091" w:rsidRPr="00A96A43" w:rsidRDefault="00200091" w:rsidP="00200091">
      <w:pPr>
        <w:spacing w:after="0" w:line="300" w:lineRule="auto"/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3960" w:dyaOrig="360" w14:anchorId="1191E01F">
          <v:shape id="_x0000_i1134" type="#_x0000_t75" style="width:198pt;height:19.65pt" o:ole="">
            <v:imagedata r:id="rId224" o:title=""/>
          </v:shape>
          <o:OLEObject Type="Embed" ProgID="Equation.DSMT4" ShapeID="_x0000_i1134" DrawAspect="Content" ObjectID="_1810013292" r:id="rId225"/>
        </w:object>
      </w:r>
      <w:r w:rsidRPr="00A96A43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 xml:space="preserve"> </w:t>
      </w:r>
    </w:p>
    <w:p w14:paraId="4C660759" w14:textId="77777777" w:rsidR="006E0697" w:rsidRDefault="00A42474" w:rsidP="006E0697">
      <w:pPr>
        <w:pStyle w:val="NormalWeb"/>
        <w:shd w:val="clear" w:color="auto" w:fill="FFFFFF"/>
        <w:spacing w:after="0" w:afterAutospacing="0"/>
        <w:mirrorIndents/>
        <w:rPr>
          <w:b/>
          <w:sz w:val="26"/>
          <w:szCs w:val="26"/>
          <w:lang w:val="vi-VN"/>
        </w:rPr>
      </w:pPr>
      <w:r w:rsidRPr="00A96A43">
        <w:rPr>
          <w:b/>
          <w:sz w:val="26"/>
          <w:szCs w:val="26"/>
          <w:lang w:val="nl-NL"/>
        </w:rPr>
        <w:t>Câu 11</w:t>
      </w:r>
      <w:r w:rsidRPr="00A96A43">
        <w:rPr>
          <w:b/>
          <w:sz w:val="26"/>
          <w:szCs w:val="26"/>
          <w:lang w:val="vi-VN"/>
        </w:rPr>
        <w:t xml:space="preserve">. </w:t>
      </w:r>
    </w:p>
    <w:p w14:paraId="281B1896" w14:textId="0134CA9C" w:rsidR="00002461" w:rsidRPr="00A96A43" w:rsidRDefault="00002461" w:rsidP="006E0697">
      <w:pPr>
        <w:pStyle w:val="NormalWeb"/>
        <w:shd w:val="clear" w:color="auto" w:fill="FFFFFF"/>
        <w:spacing w:after="0" w:afterAutospacing="0"/>
        <w:mirrorIndents/>
        <w:rPr>
          <w:bCs/>
          <w:sz w:val="26"/>
          <w:szCs w:val="26"/>
          <w:lang w:val="en"/>
        </w:rPr>
      </w:pPr>
      <w:r w:rsidRPr="00A96A43">
        <w:rPr>
          <w:iCs/>
          <w:sz w:val="26"/>
          <w:szCs w:val="26"/>
        </w:rPr>
        <w:t>Ta có</w:t>
      </w:r>
      <w:proofErr w:type="gramStart"/>
      <w:r w:rsidRPr="00A96A43">
        <w:rPr>
          <w:iCs/>
          <w:sz w:val="26"/>
          <w:szCs w:val="26"/>
        </w:rPr>
        <w:t xml:space="preserve">: </w:t>
      </w:r>
      <w:proofErr w:type="gramEnd"/>
      <w:r w:rsidRPr="00A96A43">
        <w:rPr>
          <w:bCs/>
          <w:position w:val="-10"/>
          <w:sz w:val="26"/>
          <w:szCs w:val="26"/>
          <w:lang w:val="en"/>
        </w:rPr>
        <w:object w:dxaOrig="580" w:dyaOrig="260" w14:anchorId="03FBCADD">
          <v:shape id="_x0000_i1135" type="#_x0000_t75" style="width:27.8pt;height:13.1pt" o:ole="">
            <v:imagedata r:id="rId226" o:title=""/>
          </v:shape>
          <o:OLEObject Type="Embed" ProgID="Equation.DSMT4" ShapeID="_x0000_i1135" DrawAspect="Content" ObjectID="_1810013293" r:id="rId227"/>
        </w:object>
      </w:r>
      <w:r w:rsidRPr="00A96A43">
        <w:rPr>
          <w:bCs/>
          <w:sz w:val="26"/>
          <w:szCs w:val="26"/>
          <w:lang w:val="en"/>
        </w:rPr>
        <w:t>. Do đó:</w:t>
      </w:r>
    </w:p>
    <w:p w14:paraId="328B091C" w14:textId="77777777" w:rsidR="00002461" w:rsidRPr="00A96A43" w:rsidRDefault="00002461" w:rsidP="00002461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en"/>
        </w:rPr>
      </w:pPr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ab/>
      </w:r>
      <w:r w:rsidRPr="00A96A43">
        <w:rPr>
          <w:rFonts w:ascii="Times New Roman" w:hAnsi="Times New Roman" w:cs="Times New Roman"/>
          <w:bCs/>
          <w:position w:val="-10"/>
          <w:sz w:val="26"/>
          <w:szCs w:val="26"/>
          <w:lang w:val="en"/>
        </w:rPr>
        <w:object w:dxaOrig="820" w:dyaOrig="320" w14:anchorId="6DA234A8">
          <v:shape id="_x0000_i1136" type="#_x0000_t75" style="width:40.1pt;height:15.55pt" o:ole="">
            <v:imagedata r:id="rId228" o:title=""/>
          </v:shape>
          <o:OLEObject Type="Embed" ProgID="Equation.DSMT4" ShapeID="_x0000_i1136" DrawAspect="Content" ObjectID="_1810013294" r:id="rId229"/>
        </w:object>
      </w:r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 xml:space="preserve"> (</w:t>
      </w:r>
      <w:proofErr w:type="gramStart"/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>liên</w:t>
      </w:r>
      <w:proofErr w:type="gramEnd"/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 xml:space="preserve"> hệ giữa thứ tự và phép nhân)</w:t>
      </w:r>
    </w:p>
    <w:p w14:paraId="2A62917F" w14:textId="225A2C9E" w:rsidR="002D5961" w:rsidRPr="00A96A43" w:rsidRDefault="00002461" w:rsidP="009058BC">
      <w:pPr>
        <w:spacing w:after="0" w:line="240" w:lineRule="auto"/>
        <w:rPr>
          <w:rFonts w:ascii="Times New Roman" w:eastAsia="Calibri" w:hAnsi="Times New Roman" w:cs="Times New Roman"/>
          <w:b/>
          <w:bCs/>
          <w:iCs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ab/>
      </w:r>
      <w:r w:rsidRPr="00A96A43">
        <w:rPr>
          <w:rFonts w:ascii="Times New Roman" w:hAnsi="Times New Roman" w:cs="Times New Roman"/>
          <w:bCs/>
          <w:position w:val="-10"/>
          <w:sz w:val="26"/>
          <w:szCs w:val="26"/>
          <w:lang w:val="en"/>
        </w:rPr>
        <w:object w:dxaOrig="1460" w:dyaOrig="320" w14:anchorId="02CB0FF7">
          <v:shape id="_x0000_i1137" type="#_x0000_t75" style="width:1in;height:15.55pt" o:ole="">
            <v:imagedata r:id="rId230" o:title=""/>
          </v:shape>
          <o:OLEObject Type="Embed" ProgID="Equation.DSMT4" ShapeID="_x0000_i1137" DrawAspect="Content" ObjectID="_1810013295" r:id="rId231"/>
        </w:object>
      </w:r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 xml:space="preserve"> (</w:t>
      </w:r>
      <w:proofErr w:type="gramStart"/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>liên</w:t>
      </w:r>
      <w:proofErr w:type="gramEnd"/>
      <w:r w:rsidRPr="00A96A43">
        <w:rPr>
          <w:rFonts w:ascii="Times New Roman" w:hAnsi="Times New Roman" w:cs="Times New Roman"/>
          <w:bCs/>
          <w:sz w:val="26"/>
          <w:szCs w:val="26"/>
          <w:lang w:val="en"/>
        </w:rPr>
        <w:t xml:space="preserve"> hệ giữa thứ tự và phép cộng)</w:t>
      </w:r>
    </w:p>
    <w:p w14:paraId="74E833E5" w14:textId="77777777" w:rsidR="006E0697" w:rsidRDefault="003B3EC1" w:rsidP="006E0697">
      <w:pPr>
        <w:pStyle w:val="Normal13"/>
        <w:rPr>
          <w:b/>
          <w:bCs/>
          <w:sz w:val="26"/>
          <w:szCs w:val="26"/>
          <w:lang w:val="vi-VN"/>
        </w:rPr>
      </w:pPr>
      <w:r w:rsidRPr="00A96A43">
        <w:rPr>
          <w:b/>
          <w:bCs/>
          <w:sz w:val="26"/>
          <w:szCs w:val="26"/>
        </w:rPr>
        <w:t>Câu 12</w:t>
      </w:r>
      <w:r w:rsidRPr="00A96A43">
        <w:rPr>
          <w:b/>
          <w:bCs/>
          <w:sz w:val="26"/>
          <w:szCs w:val="26"/>
          <w:lang w:val="vi-VN"/>
        </w:rPr>
        <w:t xml:space="preserve">. </w:t>
      </w:r>
    </w:p>
    <w:p w14:paraId="33653576" w14:textId="0B1BD8B2" w:rsidR="007A4683" w:rsidRPr="00A96A43" w:rsidRDefault="007A4683" w:rsidP="006E0697">
      <w:pPr>
        <w:pStyle w:val="Normal13"/>
      </w:pPr>
      <w:r w:rsidRPr="00A96A43">
        <w:rPr>
          <w:lang w:val="vi-VN"/>
        </w:rPr>
        <w:tab/>
      </w:r>
      <w:r w:rsidR="003B3EC1" w:rsidRPr="00A96A43">
        <w:t xml:space="preserve">Có OO’ &gt; R + R’ nên </w:t>
      </w:r>
      <w:r w:rsidR="003B3EC1" w:rsidRPr="00A96A43">
        <w:rPr>
          <w:rFonts w:eastAsiaTheme="minorEastAsia"/>
          <w:sz w:val="26"/>
          <w:szCs w:val="26"/>
          <w:lang w:val="vi-VN"/>
        </w:rPr>
        <w:t>hai đường tròn</w:t>
      </w:r>
      <w:r w:rsidR="003B3EC1" w:rsidRPr="00A96A43">
        <w:rPr>
          <w:rFonts w:eastAsiaTheme="minorEastAsia"/>
          <w:kern w:val="2"/>
          <w:sz w:val="26"/>
          <w:szCs w:val="26"/>
          <w:lang w:val="vi-VN"/>
        </w:rPr>
        <w:t xml:space="preserve"> không giao nhau</w:t>
      </w:r>
    </w:p>
    <w:p w14:paraId="3B1049D6" w14:textId="77777777" w:rsidR="006E0697" w:rsidRDefault="00A42474" w:rsidP="006E0697">
      <w:pPr>
        <w:jc w:val="both"/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</w:pPr>
      <w:r w:rsidRPr="00A96A43">
        <w:rPr>
          <w:rFonts w:ascii="Times New Roman" w:eastAsia="Times New Roman" w:hAnsi="Times New Roman" w:cs="Times New Roman"/>
          <w:b/>
          <w:iCs/>
          <w:sz w:val="26"/>
          <w:szCs w:val="26"/>
          <w:lang w:val="fr-FR"/>
        </w:rPr>
        <w:t xml:space="preserve">Câu </w:t>
      </w:r>
      <w:r w:rsidR="006E0697">
        <w:rPr>
          <w:rFonts w:ascii="Times New Roman" w:eastAsia="Times New Roman" w:hAnsi="Times New Roman" w:cs="Times New Roman"/>
          <w:b/>
          <w:iCs/>
          <w:sz w:val="26"/>
          <w:szCs w:val="26"/>
          <w:lang w:val="fr-FR"/>
        </w:rPr>
        <w:t>13</w:t>
      </w:r>
      <w:r w:rsidRPr="00A96A43"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  <w:t xml:space="preserve">. </w:t>
      </w:r>
    </w:p>
    <w:p w14:paraId="3CEB9C90" w14:textId="7AED5980" w:rsidR="00C966C5" w:rsidRPr="00A96A43" w:rsidRDefault="00C966C5" w:rsidP="006E0697">
      <w:pPr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Gọi số chiếc tàu dự định ban đầu của đội là </w:t>
      </w:r>
      <w:r w:rsidRPr="00A96A4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3417B0">
          <v:shape id="_x0000_i1138" type="#_x0000_t75" style="width:10.65pt;height:12.25pt" o:ole="">
            <v:imagedata r:id="rId232" o:title=""/>
          </v:shape>
          <o:OLEObject Type="Embed" ProgID="Equation.DSMT4" ShapeID="_x0000_i1138" DrawAspect="Content" ObjectID="_1810013296" r:id="rId233"/>
        </w:object>
      </w:r>
      <w:r w:rsidRPr="00A96A43">
        <w:rPr>
          <w:rFonts w:ascii="Times New Roman" w:hAnsi="Times New Roman" w:cs="Times New Roman"/>
          <w:sz w:val="24"/>
          <w:szCs w:val="24"/>
          <w:lang w:val="nl-NL"/>
        </w:rPr>
        <w:t>(</w:t>
      </w: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hiêc) </w:t>
      </w:r>
      <w:r w:rsidRPr="00A96A43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17DA2DE">
          <v:shape id="_x0000_i1139" type="#_x0000_t75" style="width:49.1pt;height:20.45pt" o:ole="">
            <v:imagedata r:id="rId234" o:title=""/>
          </v:shape>
          <o:OLEObject Type="Embed" ProgID="Equation.DSMT4" ShapeID="_x0000_i1139" DrawAspect="Content" ObjectID="_1810013297" r:id="rId235"/>
        </w:object>
      </w:r>
    </w:p>
    <w:p w14:paraId="35E20A58" w14:textId="77777777" w:rsidR="00C966C5" w:rsidRPr="00A96A43" w:rsidRDefault="00C966C5" w:rsidP="00C966C5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Số tàu của đội sau khi thêm </w:t>
      </w:r>
      <w:r w:rsidRPr="00A96A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BDDCFBA">
          <v:shape id="_x0000_i1140" type="#_x0000_t75" style="width:7.35pt;height:13.9pt" o:ole="">
            <v:imagedata r:id="rId236" o:title=""/>
          </v:shape>
          <o:OLEObject Type="Embed" ProgID="Equation.DSMT4" ShapeID="_x0000_i1140" DrawAspect="Content" ObjectID="_1810013298" r:id="rId237"/>
        </w:object>
      </w: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hiếc là </w:t>
      </w:r>
      <w:r w:rsidRPr="00A96A43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776EB70">
          <v:shape id="_x0000_i1141" type="#_x0000_t75" style="width:24.55pt;height:14.75pt" o:ole="">
            <v:imagedata r:id="rId238" o:title=""/>
          </v:shape>
          <o:OLEObject Type="Embed" ProgID="Equation.DSMT4" ShapeID="_x0000_i1141" DrawAspect="Content" ObjectID="_1810013299" r:id="rId239"/>
        </w:object>
      </w: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( chiếc)</w:t>
      </w:r>
    </w:p>
    <w:p w14:paraId="3BB39721" w14:textId="77777777" w:rsidR="00C966C5" w:rsidRPr="00A96A43" w:rsidRDefault="00C966C5" w:rsidP="00C966C5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Số hàng mỗi tầu dự đinh trở ban đầu là </w:t>
      </w:r>
      <w:r w:rsidRPr="00A96A43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832F6F6">
          <v:shape id="_x0000_i1142" type="#_x0000_t75" style="width:24.55pt;height:31.9pt" o:ole="">
            <v:imagedata r:id="rId240" o:title=""/>
          </v:shape>
          <o:OLEObject Type="Embed" ProgID="Equation.DSMT4" ShapeID="_x0000_i1142" DrawAspect="Content" ObjectID="_1810013300" r:id="rId241"/>
        </w:object>
      </w: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(tấn)</w:t>
      </w:r>
    </w:p>
    <w:p w14:paraId="73B99990" w14:textId="77777777" w:rsidR="00C966C5" w:rsidRPr="00A96A43" w:rsidRDefault="00C966C5" w:rsidP="00C966C5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Số hàng mỗi tầu thực tế chở là </w:t>
      </w:r>
      <w:r w:rsidRPr="00A96A4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6391BF3">
          <v:shape id="_x0000_i1143" type="#_x0000_t75" style="width:27pt;height:31.9pt" o:ole="">
            <v:imagedata r:id="rId242" o:title=""/>
          </v:shape>
          <o:OLEObject Type="Embed" ProgID="Equation.DSMT4" ShapeID="_x0000_i1143" DrawAspect="Content" ObjectID="_1810013301" r:id="rId243"/>
        </w:object>
      </w: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( tấn)</w:t>
      </w:r>
    </w:p>
    <w:p w14:paraId="32451B94" w14:textId="77777777" w:rsidR="00C966C5" w:rsidRPr="00A96A43" w:rsidRDefault="00C966C5" w:rsidP="00C966C5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heo bài ra ta có phương trình </w:t>
      </w:r>
      <w:r w:rsidRPr="00A96A43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37F2184A">
          <v:shape id="_x0000_i1144" type="#_x0000_t75" style="width:78.55pt;height:31.9pt" o:ole="">
            <v:imagedata r:id="rId244" o:title=""/>
          </v:shape>
          <o:OLEObject Type="Embed" ProgID="Equation.DSMT4" ShapeID="_x0000_i1144" DrawAspect="Content" ObjectID="_1810013302" r:id="rId245"/>
        </w:object>
      </w:r>
    </w:p>
    <w:p w14:paraId="203FD6C2" w14:textId="77777777" w:rsidR="00C966C5" w:rsidRPr="00A96A43" w:rsidRDefault="00C966C5" w:rsidP="00C966C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96A43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                                                </w:t>
      </w:r>
      <w:r w:rsidRPr="00A96A43">
        <w:rPr>
          <w:rFonts w:ascii="Times New Roman" w:hAnsi="Times New Roman" w:cs="Times New Roman"/>
          <w:position w:val="-6"/>
          <w:sz w:val="24"/>
          <w:szCs w:val="24"/>
        </w:rPr>
        <w:object w:dxaOrig="1939" w:dyaOrig="320" w14:anchorId="5D9A8EA5">
          <v:shape id="_x0000_i1145" type="#_x0000_t75" style="width:100.65pt;height:16.35pt" o:ole="">
            <v:imagedata r:id="rId246" o:title=""/>
          </v:shape>
          <o:OLEObject Type="Embed" ProgID="Equation.DSMT4" ShapeID="_x0000_i1145" DrawAspect="Content" ObjectID="_1810013303" r:id="rId247"/>
        </w:object>
      </w:r>
    </w:p>
    <w:p w14:paraId="4C1E89B9" w14:textId="63AD7CEC" w:rsidR="00C966C5" w:rsidRPr="00A96A43" w:rsidRDefault="00C966C5" w:rsidP="00C966C5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A96A43">
        <w:rPr>
          <w:rFonts w:ascii="Times New Roman" w:eastAsia="Arial" w:hAnsi="Times New Roman" w:cs="Times New Roman"/>
          <w:sz w:val="24"/>
          <w:szCs w:val="24"/>
        </w:rPr>
        <w:t>Giả</w:t>
      </w:r>
      <w:r w:rsidR="00BC3F3C" w:rsidRPr="00A96A43">
        <w:rPr>
          <w:rFonts w:ascii="Times New Roman" w:eastAsia="Arial" w:hAnsi="Times New Roman" w:cs="Times New Roman"/>
          <w:sz w:val="24"/>
          <w:szCs w:val="24"/>
        </w:rPr>
        <w:t>i PT trên</w:t>
      </w:r>
      <w:r w:rsidRPr="00A96A43">
        <w:rPr>
          <w:rFonts w:ascii="Times New Roman" w:eastAsia="Arial" w:hAnsi="Times New Roman" w:cs="Times New Roman"/>
          <w:sz w:val="24"/>
          <w:szCs w:val="24"/>
        </w:rPr>
        <w:t xml:space="preserve">, ta được </w:t>
      </w:r>
      <w:r w:rsidRPr="00A96A43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0D5F3FE3">
          <v:shape id="_x0000_i1146" type="#_x0000_t75" style="width:38.45pt;height:18pt" o:ole="">
            <v:imagedata r:id="rId248" o:title=""/>
          </v:shape>
          <o:OLEObject Type="Embed" ProgID="Equation.DSMT4" ShapeID="_x0000_i1146" DrawAspect="Content" ObjectID="_1810013304" r:id="rId249"/>
        </w:object>
      </w:r>
      <w:proofErr w:type="gramStart"/>
      <w:r w:rsidRPr="00A96A43">
        <w:rPr>
          <w:rFonts w:ascii="Times New Roman" w:hAnsi="Times New Roman" w:cs="Times New Roman"/>
          <w:sz w:val="24"/>
          <w:szCs w:val="24"/>
        </w:rPr>
        <w:t>( t</w:t>
      </w:r>
      <w:proofErr w:type="gramEnd"/>
      <w:r w:rsidRPr="00A96A43">
        <w:rPr>
          <w:rFonts w:ascii="Times New Roman" w:hAnsi="Times New Roman" w:cs="Times New Roman"/>
          <w:sz w:val="24"/>
          <w:szCs w:val="24"/>
        </w:rPr>
        <w:t>/m)</w:t>
      </w:r>
      <w:r w:rsidR="00BC3F3C" w:rsidRPr="00A96A4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A96A4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BC3F3C" w:rsidRPr="00A96A43">
        <w:rPr>
          <w:rFonts w:ascii="Times New Roman" w:hAnsi="Times New Roman" w:cs="Times New Roman"/>
          <w:position w:val="-12"/>
          <w:sz w:val="24"/>
          <w:szCs w:val="24"/>
        </w:rPr>
        <w:object w:dxaOrig="900" w:dyaOrig="360" w14:anchorId="1A22A92E">
          <v:shape id="_x0000_i1147" type="#_x0000_t75" style="width:46.65pt;height:18pt" o:ole="">
            <v:imagedata r:id="rId250" o:title=""/>
          </v:shape>
          <o:OLEObject Type="Embed" ProgID="Equation.DSMT4" ShapeID="_x0000_i1147" DrawAspect="Content" ObjectID="_1810013305" r:id="rId251"/>
        </w:object>
      </w:r>
      <w:r w:rsidRPr="00A96A43">
        <w:rPr>
          <w:rFonts w:ascii="Times New Roman" w:hAnsi="Times New Roman" w:cs="Times New Roman"/>
          <w:sz w:val="24"/>
          <w:szCs w:val="24"/>
        </w:rPr>
        <w:t>( loại)</w:t>
      </w:r>
    </w:p>
    <w:p w14:paraId="4A964F5B" w14:textId="77777777" w:rsidR="00C966C5" w:rsidRPr="00A96A43" w:rsidRDefault="00C966C5" w:rsidP="00C966C5">
      <w:pPr>
        <w:spacing w:before="120" w:after="120" w:line="24" w:lineRule="atLeast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96A43">
        <w:rPr>
          <w:rFonts w:ascii="Times New Roman" w:eastAsia="Arial" w:hAnsi="Times New Roman" w:cs="Times New Roman"/>
          <w:sz w:val="24"/>
          <w:szCs w:val="24"/>
        </w:rPr>
        <w:t xml:space="preserve">Vậy số chiếc tàu dự định ban đầu của đội là </w:t>
      </w:r>
      <w:r w:rsidRPr="00A96A4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EC108A7">
          <v:shape id="_x0000_i1148" type="#_x0000_t75" style="width:14.75pt;height:14.75pt" o:ole="">
            <v:imagedata r:id="rId252" o:title=""/>
          </v:shape>
          <o:OLEObject Type="Embed" ProgID="Equation.DSMT4" ShapeID="_x0000_i1148" DrawAspect="Content" ObjectID="_1810013306" r:id="rId253"/>
        </w:object>
      </w:r>
      <w:r w:rsidRPr="00A96A43">
        <w:rPr>
          <w:rFonts w:ascii="Times New Roman" w:hAnsi="Times New Roman" w:cs="Times New Roman"/>
          <w:sz w:val="24"/>
          <w:szCs w:val="24"/>
        </w:rPr>
        <w:t xml:space="preserve"> tàu</w:t>
      </w:r>
    </w:p>
    <w:p w14:paraId="3DF7260F" w14:textId="77777777" w:rsidR="006E0697" w:rsidRDefault="00A42474" w:rsidP="006E0697">
      <w:pPr>
        <w:spacing w:line="288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6E0697">
        <w:rPr>
          <w:rFonts w:ascii="Times New Roman" w:eastAsia="Times New Roman" w:hAnsi="Times New Roman" w:cs="Times New Roman"/>
          <w:b/>
          <w:sz w:val="26"/>
          <w:szCs w:val="26"/>
        </w:rPr>
        <w:t>14</w:t>
      </w:r>
      <w:r w:rsidRPr="00A96A4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</w:p>
    <w:p w14:paraId="303FC81F" w14:textId="4D7BE62A" w:rsidR="00D3619F" w:rsidRPr="00A96A43" w:rsidRDefault="00D3619F" w:rsidP="006E0697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a) Phương trình có 2 </w:t>
      </w:r>
      <w:proofErr w:type="gramStart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nghiệm 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1</w:t>
      </w:r>
      <w:proofErr w:type="gramEnd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,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khi </w:t>
      </w:r>
      <w:r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</w:rPr>
        <w:object w:dxaOrig="639" w:dyaOrig="320" w14:anchorId="4EA219F6">
          <v:shape id="_x0000_i1149" type="#_x0000_t75" style="width:31.9pt;height:15.55pt" o:ole="">
            <v:imagedata r:id="rId254" o:title=""/>
          </v:shape>
          <o:OLEObject Type="Embed" ProgID="Equation.DSMT4" ShapeID="_x0000_i1149" DrawAspect="Content" ObjectID="_1810013307" r:id="rId255"/>
        </w:object>
      </w:r>
      <w:r w:rsidR="008D0A71" w:rsidRPr="00A96A43">
        <w:rPr>
          <w:rFonts w:ascii="Times New Roman" w:hAnsi="Times New Roman" w:cs="Times New Roman"/>
          <w:position w:val="-10"/>
          <w:sz w:val="26"/>
          <w:szCs w:val="26"/>
          <w:shd w:val="clear" w:color="auto" w:fill="FEFEFE"/>
        </w:rPr>
        <w:object w:dxaOrig="2320" w:dyaOrig="360" w14:anchorId="5FC288C3">
          <v:shape id="_x0000_i1150" type="#_x0000_t75" style="width:116.2pt;height:18pt" o:ole="">
            <v:imagedata r:id="rId256" o:title=""/>
          </v:shape>
          <o:OLEObject Type="Embed" ProgID="Equation.DSMT4" ShapeID="_x0000_i1150" DrawAspect="Content" ObjectID="_1810013308" r:id="rId257"/>
        </w:object>
      </w:r>
    </w:p>
    <w:p w14:paraId="407D8A94" w14:textId="2BFAC18F" w:rsidR="00D3619F" w:rsidRPr="00A96A43" w:rsidRDefault="008D0A71" w:rsidP="00D3619F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</w:rPr>
        <w:object w:dxaOrig="2900" w:dyaOrig="320" w14:anchorId="23A41D42">
          <v:shape id="_x0000_i1151" type="#_x0000_t75" style="width:144.8pt;height:15.55pt" o:ole="">
            <v:imagedata r:id="rId258" o:title=""/>
          </v:shape>
          <o:OLEObject Type="Embed" ProgID="Equation.DSMT4" ShapeID="_x0000_i1151" DrawAspect="Content" ObjectID="_1810013309" r:id="rId259"/>
        </w:object>
      </w:r>
    </w:p>
    <w:p w14:paraId="213D41A0" w14:textId="29B35B78" w:rsidR="00D3619F" w:rsidRPr="00A96A43" w:rsidRDefault="008D0A71" w:rsidP="00D3619F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</w:rPr>
        <w:object w:dxaOrig="1540" w:dyaOrig="279" w14:anchorId="2C662B20">
          <v:shape id="_x0000_i1152" type="#_x0000_t75" style="width:76.9pt;height:14.75pt" o:ole="">
            <v:imagedata r:id="rId260" o:title=""/>
          </v:shape>
          <o:OLEObject Type="Embed" ProgID="Equation.DSMT4" ShapeID="_x0000_i1152" DrawAspect="Content" ObjectID="_1810013310" r:id="rId261"/>
        </w:object>
      </w:r>
    </w:p>
    <w:p w14:paraId="108527E6" w14:textId="27A17BF5" w:rsidR="00D3619F" w:rsidRPr="00A96A43" w:rsidRDefault="008D0A71" w:rsidP="00D3619F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position w:val="-24"/>
          <w:sz w:val="26"/>
          <w:szCs w:val="26"/>
          <w:shd w:val="clear" w:color="auto" w:fill="FEFEFE"/>
        </w:rPr>
        <w:object w:dxaOrig="1120" w:dyaOrig="620" w14:anchorId="03989B29">
          <v:shape id="_x0000_i1153" type="#_x0000_t75" style="width:55.65pt;height:31.1pt" o:ole="">
            <v:imagedata r:id="rId262" o:title=""/>
          </v:shape>
          <o:OLEObject Type="Embed" ProgID="Equation.DSMT4" ShapeID="_x0000_i1153" DrawAspect="Content" ObjectID="_1810013311" r:id="rId263"/>
        </w:object>
      </w:r>
    </w:p>
    <w:p w14:paraId="72DD8676" w14:textId="54D60188" w:rsidR="00D3619F" w:rsidRPr="00A96A43" w:rsidRDefault="00D3619F" w:rsidP="00D3619F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>b) P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hương trình có nghiệm bằng 1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 khi </w:t>
      </w:r>
      <w:r w:rsidRPr="00A96A43">
        <w:rPr>
          <w:rFonts w:ascii="Times New Roman" w:hAnsi="Times New Roman" w:cs="Times New Roman"/>
          <w:position w:val="-14"/>
          <w:sz w:val="26"/>
          <w:szCs w:val="26"/>
        </w:rPr>
        <w:object w:dxaOrig="2640" w:dyaOrig="400" w14:anchorId="1B7D562B">
          <v:shape id="_x0000_i1154" type="#_x0000_t75" style="width:131.75pt;height:19.65pt" o:ole="">
            <v:imagedata r:id="rId264" o:title=""/>
          </v:shape>
          <o:OLEObject Type="Embed" ProgID="Equation.DSMT4" ShapeID="_x0000_i1154" DrawAspect="Content" ObjectID="_1810013312" r:id="rId265"/>
        </w:object>
      </w:r>
    </w:p>
    <w:p w14:paraId="5B471B2C" w14:textId="10AFF2D4" w:rsidR="00D3619F" w:rsidRPr="00A96A43" w:rsidRDefault="00391BB3" w:rsidP="00D3619F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position w:val="-6"/>
          <w:sz w:val="26"/>
          <w:szCs w:val="26"/>
        </w:rPr>
        <w:object w:dxaOrig="1860" w:dyaOrig="320" w14:anchorId="08C63F31">
          <v:shape id="_x0000_i1155" type="#_x0000_t75" style="width:93.25pt;height:15.55pt" o:ole="">
            <v:imagedata r:id="rId266" o:title=""/>
          </v:shape>
          <o:OLEObject Type="Embed" ProgID="Equation.DSMT4" ShapeID="_x0000_i1155" DrawAspect="Content" ObjectID="_1810013313" r:id="rId267"/>
        </w:object>
      </w:r>
      <w:r w:rsidR="00D3619F"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 phương trình vô nghiệm m</w:t>
      </w:r>
    </w:p>
    <w:p w14:paraId="6DB079CE" w14:textId="77777777" w:rsidR="00525BF4" w:rsidRPr="00A96A43" w:rsidRDefault="00525BF4" w:rsidP="00525BF4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lastRenderedPageBreak/>
        <w:t xml:space="preserve">c) Phương trình có hai nghiệm trái dấu khi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>a.c&lt;0</w:t>
      </w:r>
    </w:p>
    <w:p w14:paraId="60D93EE4" w14:textId="77777777" w:rsidR="00525BF4" w:rsidRPr="00A96A43" w:rsidRDefault="00525BF4" w:rsidP="00525BF4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  <w:lang w:val="vi-VN"/>
        </w:rPr>
        <w:object w:dxaOrig="1340" w:dyaOrig="320" w14:anchorId="1B4B4880">
          <v:shape id="_x0000_i1156" type="#_x0000_t75" style="width:66.25pt;height:15.55pt" o:ole="">
            <v:imagedata r:id="rId268" o:title=""/>
          </v:shape>
          <o:OLEObject Type="Embed" ProgID="Equation.DSMT4" ShapeID="_x0000_i1156" DrawAspect="Content" ObjectID="_1810013314" r:id="rId269"/>
        </w:object>
      </w:r>
    </w:p>
    <w:p w14:paraId="51C492E1" w14:textId="07D46694" w:rsidR="00525BF4" w:rsidRPr="00A96A43" w:rsidRDefault="00525BF4" w:rsidP="00525BF4">
      <w:pPr>
        <w:spacing w:line="288" w:lineRule="auto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position w:val="-6"/>
          <w:sz w:val="26"/>
          <w:szCs w:val="26"/>
          <w:shd w:val="clear" w:color="auto" w:fill="FEFEFE"/>
          <w:lang w:val="vi-VN"/>
        </w:rPr>
        <w:object w:dxaOrig="1400" w:dyaOrig="279" w14:anchorId="6FEBEDBF">
          <v:shape id="_x0000_i1157" type="#_x0000_t75" style="width:69.55pt;height:14.75pt" o:ole="">
            <v:imagedata r:id="rId270" o:title=""/>
          </v:shape>
          <o:OLEObject Type="Embed" ProgID="Equation.DSMT4" ShapeID="_x0000_i1157" DrawAspect="Content" ObjectID="_1810013315" r:id="rId271"/>
        </w:object>
      </w:r>
    </w:p>
    <w:p w14:paraId="5FB37EAD" w14:textId="0209789B" w:rsidR="00525BF4" w:rsidRPr="00A96A43" w:rsidRDefault="00525BF4" w:rsidP="00525BF4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d) Phương trình có 2 </w:t>
      </w:r>
      <w:proofErr w:type="gramStart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nghiệm 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1</w:t>
      </w:r>
      <w:proofErr w:type="gramEnd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,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khi </w:t>
      </w:r>
      <w:r w:rsidRPr="00A96A43">
        <w:rPr>
          <w:rFonts w:ascii="Times New Roman" w:hAnsi="Times New Roman" w:cs="Times New Roman"/>
          <w:position w:val="-24"/>
          <w:sz w:val="26"/>
          <w:szCs w:val="26"/>
          <w:shd w:val="clear" w:color="auto" w:fill="FEFEFE"/>
        </w:rPr>
        <w:object w:dxaOrig="800" w:dyaOrig="620" w14:anchorId="5B8BB4DD">
          <v:shape id="_x0000_i1158" type="#_x0000_t75" style="width:40.1pt;height:31.1pt" o:ole="">
            <v:imagedata r:id="rId272" o:title=""/>
          </v:shape>
          <o:OLEObject Type="Embed" ProgID="Equation.DSMT4" ShapeID="_x0000_i1158" DrawAspect="Content" ObjectID="_1810013316" r:id="rId273"/>
        </w:objec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. Áp dụng hệ thức Viet ta có: </w:t>
      </w:r>
    </w:p>
    <w:p w14:paraId="406486AF" w14:textId="74E5DB15" w:rsidR="00525BF4" w:rsidRPr="00A96A43" w:rsidRDefault="00525BF4" w:rsidP="00525BF4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proofErr w:type="gramStart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1</w:t>
      </w:r>
      <w:proofErr w:type="gramEnd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  <w:lang w:val="vi-VN"/>
        </w:rPr>
        <w:t xml:space="preserve">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+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 = 2(m – 5);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1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  <w:lang w:val="vi-VN"/>
        </w:rPr>
        <w:t xml:space="preserve">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. </w:t>
      </w:r>
      <w:proofErr w:type="gramStart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>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2</w:t>
      </w:r>
      <w:proofErr w:type="gramEnd"/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 = m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perscript"/>
          <w:lang w:val="vi-VN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 - 4</w:t>
      </w:r>
    </w:p>
    <w:p w14:paraId="5663C644" w14:textId="3E241C69" w:rsidR="00525BF4" w:rsidRPr="00A96A43" w:rsidRDefault="00525BF4" w:rsidP="00525BF4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 xml:space="preserve">Có: 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1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per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+ x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b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vertAlign w:val="superscript"/>
        </w:rPr>
        <w:t>2</w:t>
      </w: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</w:rPr>
        <w:t xml:space="preserve"> = 36 </w:t>
      </w:r>
      <w:r w:rsidR="009948F7" w:rsidRPr="00A96A43">
        <w:rPr>
          <w:rFonts w:ascii="Times New Roman" w:hAnsi="Times New Roman" w:cs="Times New Roman"/>
          <w:position w:val="-12"/>
          <w:sz w:val="26"/>
          <w:szCs w:val="26"/>
          <w:shd w:val="clear" w:color="auto" w:fill="FEFEFE"/>
          <w:lang w:val="vi-VN"/>
        </w:rPr>
        <w:object w:dxaOrig="2460" w:dyaOrig="380" w14:anchorId="6443CA93">
          <v:shape id="_x0000_i1159" type="#_x0000_t75" style="width:122.75pt;height:19.65pt" o:ole="">
            <v:imagedata r:id="rId274" o:title=""/>
          </v:shape>
          <o:OLEObject Type="Embed" ProgID="Equation.DSMT4" ShapeID="_x0000_i1159" DrawAspect="Content" ObjectID="_1810013317" r:id="rId275"/>
        </w:object>
      </w:r>
    </w:p>
    <w:p w14:paraId="3AEF7368" w14:textId="43D2AB15" w:rsidR="009948F7" w:rsidRPr="00A96A43" w:rsidRDefault="009948F7" w:rsidP="00525BF4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</w:rPr>
      </w:pPr>
      <w:r w:rsidRPr="00A96A43">
        <w:rPr>
          <w:rFonts w:ascii="Times New Roman" w:hAnsi="Times New Roman" w:cs="Times New Roman"/>
          <w:position w:val="-10"/>
          <w:sz w:val="26"/>
          <w:szCs w:val="26"/>
          <w:shd w:val="clear" w:color="auto" w:fill="FEFEFE"/>
          <w:lang w:val="vi-VN"/>
        </w:rPr>
        <w:object w:dxaOrig="2860" w:dyaOrig="360" w14:anchorId="1A543707">
          <v:shape id="_x0000_i1160" type="#_x0000_t75" style="width:143.2pt;height:18pt" o:ole="">
            <v:imagedata r:id="rId276" o:title=""/>
          </v:shape>
          <o:OLEObject Type="Embed" ProgID="Equation.DSMT4" ShapeID="_x0000_i1160" DrawAspect="Content" ObjectID="_1810013318" r:id="rId277"/>
        </w:object>
      </w:r>
    </w:p>
    <w:p w14:paraId="6DD1091B" w14:textId="298BDA9A" w:rsidR="009948F7" w:rsidRPr="00A96A43" w:rsidRDefault="009948F7" w:rsidP="009948F7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A96A43">
        <w:rPr>
          <w:rFonts w:ascii="Times New Roman" w:eastAsia="Arial" w:hAnsi="Times New Roman" w:cs="Times New Roman"/>
          <w:sz w:val="24"/>
          <w:szCs w:val="24"/>
        </w:rPr>
        <w:t xml:space="preserve">Giải PT trên, ta được </w: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>m=2</w:t>
      </w:r>
      <w:proofErr w:type="gramStart"/>
      <w:r w:rsidRPr="00A96A43">
        <w:rPr>
          <w:rFonts w:ascii="Times New Roman" w:hAnsi="Times New Roman" w:cs="Times New Roman"/>
          <w:sz w:val="24"/>
          <w:szCs w:val="24"/>
        </w:rPr>
        <w:t>( t</w:t>
      </w:r>
      <w:proofErr w:type="gramEnd"/>
      <w:r w:rsidRPr="00A96A43">
        <w:rPr>
          <w:rFonts w:ascii="Times New Roman" w:hAnsi="Times New Roman" w:cs="Times New Roman"/>
          <w:sz w:val="24"/>
          <w:szCs w:val="24"/>
        </w:rPr>
        <w:t>/m)</w:t>
      </w:r>
      <w:r w:rsidRPr="00A96A4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A96A43">
        <w:rPr>
          <w:rFonts w:ascii="Times New Roman" w:hAnsi="Times New Roman" w:cs="Times New Roman"/>
          <w:sz w:val="24"/>
          <w:szCs w:val="24"/>
        </w:rPr>
        <w:t xml:space="preserve">  m=16( loại)</w:t>
      </w:r>
    </w:p>
    <w:p w14:paraId="6A353435" w14:textId="2D74A99F" w:rsidR="00525BF4" w:rsidRPr="00A96A43" w:rsidRDefault="009948F7" w:rsidP="00525BF4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shd w:val="clear" w:color="auto" w:fill="FEFEFE"/>
          <w:lang w:val="vi-VN"/>
        </w:rPr>
        <w:t>Vậy m = 2</w:t>
      </w:r>
    </w:p>
    <w:p w14:paraId="729588B3" w14:textId="77777777" w:rsidR="006E0697" w:rsidRDefault="00A42474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6E0697">
        <w:rPr>
          <w:rFonts w:ascii="Times New Roman" w:hAnsi="Times New Roman" w:cs="Times New Roman"/>
          <w:b/>
          <w:sz w:val="26"/>
          <w:szCs w:val="26"/>
        </w:rPr>
        <w:t>15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</w:p>
    <w:p w14:paraId="36531C52" w14:textId="77777777" w:rsidR="006E0697" w:rsidRDefault="006E0697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contextualSpacing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drawing>
          <wp:inline distT="0" distB="0" distL="0" distR="0" wp14:anchorId="16BB6F04" wp14:editId="2F9E9A63">
            <wp:extent cx="2181860" cy="2142490"/>
            <wp:effectExtent l="0" t="0" r="8890" b="0"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409265" name="Picture 661409265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86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003C8" w14:textId="188769A7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. Diện tích hình vuông EFGH bằng một nửa diện tích hình vuông ABCD = 64 cm</w:t>
      </w:r>
      <w:r w:rsidRPr="00A96A43">
        <w:rPr>
          <w:rFonts w:ascii="Times New Roman" w:hAnsi="Times New Roman" w:cs="Times New Roman"/>
          <w:kern w:val="2"/>
          <w:sz w:val="26"/>
          <w:szCs w:val="26"/>
          <w:vertAlign w:val="superscript"/>
          <w14:ligatures w14:val="standardContextual"/>
        </w:rPr>
        <w:t xml:space="preserve">2 </w:t>
      </w:r>
    </w:p>
    <w:p w14:paraId="76ADF6AE" w14:textId="16827AD1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B. </w:t>
      </w: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Độ dài cạnh EF = 8cm. </w:t>
      </w:r>
      <w:r w:rsidRPr="00A96A43">
        <w:rPr>
          <w:rFonts w:ascii="Times New Roman" w:hAnsi="Times New Roman" w:cs="Times New Roman"/>
          <w:position w:val="-12"/>
          <w:sz w:val="26"/>
          <w:szCs w:val="26"/>
        </w:rPr>
        <w:object w:dxaOrig="2580" w:dyaOrig="400" w14:anchorId="13F09AFA">
          <v:shape id="_x0000_i1161" type="#_x0000_t75" style="width:128.45pt;height:20.45pt" o:ole="">
            <v:imagedata r:id="rId279" o:title=""/>
          </v:shape>
          <o:OLEObject Type="Embed" ProgID="Equation.DSMT4" ShapeID="_x0000_i1161" DrawAspect="Content" ObjectID="_1810013319" r:id="rId280"/>
        </w:object>
      </w: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</w:p>
    <w:p w14:paraId="0ADD6820" w14:textId="0945360F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. </w:t>
      </w: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Tổng diện tích các hình 1</w:t>
      </w:r>
      <w:proofErr w:type="gramStart"/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>;2</w:t>
      </w:r>
      <w:proofErr w:type="gramEnd"/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;3;4 là </w:t>
      </w:r>
      <w:r w:rsidRPr="00A96A43">
        <w:rPr>
          <w:rFonts w:ascii="Times New Roman" w:hAnsi="Times New Roman" w:cs="Times New Roman"/>
          <w:position w:val="-24"/>
          <w:sz w:val="26"/>
          <w:szCs w:val="26"/>
        </w:rPr>
        <w:object w:dxaOrig="2160" w:dyaOrig="620" w14:anchorId="10761D59">
          <v:shape id="_x0000_i1162" type="#_x0000_t75" style="width:108.8pt;height:31.9pt" o:ole="">
            <v:imagedata r:id="rId281" o:title=""/>
          </v:shape>
          <o:OLEObject Type="Embed" ProgID="Equation.DSMT4" ShapeID="_x0000_i1162" DrawAspect="Content" ObjectID="_1810013320" r:id="rId282"/>
        </w:object>
      </w:r>
      <w:r w:rsidR="0034295C"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</w:p>
    <w:p w14:paraId="6AF0514A" w14:textId="174C60EF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A96A4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D. </w:t>
      </w:r>
      <w:r w:rsidRPr="00A96A43">
        <w:rPr>
          <w:rFonts w:ascii="Times New Roman" w:eastAsiaTheme="minorEastAsia" w:hAnsi="Times New Roman" w:cs="Times New Roman"/>
          <w:kern w:val="2"/>
          <w:sz w:val="26"/>
          <w:szCs w:val="26"/>
          <w14:ligatures w14:val="standardContextual"/>
        </w:rPr>
        <w:t xml:space="preserve">Diện tích phần thêu là:  </w:t>
      </w:r>
      <w:r w:rsidRPr="00A96A43">
        <w:rPr>
          <w:rFonts w:ascii="Times New Roman" w:hAnsi="Times New Roman" w:cs="Times New Roman"/>
          <w:position w:val="-10"/>
          <w:sz w:val="26"/>
          <w:szCs w:val="26"/>
        </w:rPr>
        <w:object w:dxaOrig="2240" w:dyaOrig="360" w14:anchorId="1E509F79">
          <v:shape id="_x0000_i1163" type="#_x0000_t75" style="width:112.1pt;height:19.65pt" o:ole="">
            <v:imagedata r:id="rId283" o:title=""/>
          </v:shape>
          <o:OLEObject Type="Embed" ProgID="Equation.DSMT4" ShapeID="_x0000_i1163" DrawAspect="Content" ObjectID="_1810013321" r:id="rId284"/>
        </w:object>
      </w:r>
    </w:p>
    <w:p w14:paraId="02282489" w14:textId="77777777" w:rsidR="006E0697" w:rsidRDefault="00A42474" w:rsidP="006E0697">
      <w:pPr>
        <w:pStyle w:val="Normal36"/>
        <w:jc w:val="both"/>
        <w:rPr>
          <w:b/>
          <w:sz w:val="26"/>
          <w:szCs w:val="26"/>
          <w:lang w:val="vi-VN"/>
        </w:rPr>
      </w:pPr>
      <w:r w:rsidRPr="00A96A43">
        <w:rPr>
          <w:b/>
          <w:sz w:val="26"/>
          <w:szCs w:val="26"/>
        </w:rPr>
        <w:t xml:space="preserve">Câu </w:t>
      </w:r>
      <w:r w:rsidR="006E0697">
        <w:rPr>
          <w:b/>
          <w:sz w:val="26"/>
          <w:szCs w:val="26"/>
        </w:rPr>
        <w:t>16</w:t>
      </w:r>
      <w:r w:rsidR="006E0697">
        <w:rPr>
          <w:b/>
          <w:sz w:val="26"/>
          <w:szCs w:val="26"/>
          <w:lang w:val="vi-VN"/>
        </w:rPr>
        <w:t>.</w:t>
      </w:r>
    </w:p>
    <w:p w14:paraId="50244BFE" w14:textId="590E558A" w:rsidR="006E0697" w:rsidRDefault="006E0697" w:rsidP="006E0697">
      <w:pPr>
        <w:pStyle w:val="Normal36"/>
        <w:jc w:val="both"/>
        <w:rPr>
          <w:b/>
          <w:sz w:val="26"/>
          <w:szCs w:val="26"/>
          <w:lang w:val="vi-VN"/>
        </w:rPr>
      </w:pPr>
      <w:r w:rsidRPr="00A96A43">
        <w:rPr>
          <w:noProof/>
          <w:sz w:val="26"/>
          <w:szCs w:val="26"/>
        </w:rPr>
        <w:drawing>
          <wp:inline distT="0" distB="0" distL="0" distR="0" wp14:anchorId="47529FCA" wp14:editId="47C8EC90">
            <wp:extent cx="1415415" cy="1443990"/>
            <wp:effectExtent l="0" t="0" r="0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784526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8" b="3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415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152926" w14:textId="1B84291D" w:rsidR="00C80037" w:rsidRPr="00A96A43" w:rsidRDefault="00C80037" w:rsidP="006E0697">
      <w:pPr>
        <w:pStyle w:val="Normal36"/>
        <w:jc w:val="both"/>
        <w:rPr>
          <w:bCs/>
          <w:sz w:val="26"/>
          <w:szCs w:val="26"/>
        </w:rPr>
      </w:pPr>
      <w:proofErr w:type="gramStart"/>
      <w:r w:rsidRPr="00A96A43">
        <w:rPr>
          <w:bCs/>
          <w:sz w:val="26"/>
          <w:szCs w:val="26"/>
        </w:rPr>
        <w:t>a)</w:t>
      </w:r>
      <w:proofErr w:type="gramEnd"/>
      <w:r w:rsidRPr="00A96A43">
        <w:rPr>
          <w:bCs/>
          <w:sz w:val="26"/>
          <w:szCs w:val="26"/>
        </w:rPr>
        <w:t xml:space="preserve">Xét đường tròn  </w:t>
      </w:r>
      <w:r w:rsidRPr="00A96A43">
        <w:rPr>
          <w:position w:val="-10"/>
          <w:sz w:val="26"/>
          <w:szCs w:val="26"/>
        </w:rPr>
        <w:object w:dxaOrig="435" w:dyaOrig="345" w14:anchorId="7BC855CE">
          <v:shape id="_x0000_i1164" type="#_x0000_t75" style="width:22.9pt;height:17.2pt" o:ole="">
            <v:imagedata r:id="rId285" o:title=""/>
          </v:shape>
          <o:OLEObject Type="Embed" ProgID="Equation.DSMT4" ShapeID="_x0000_i1164" DrawAspect="Content" ObjectID="_1810013322" r:id="rId286"/>
        </w:object>
      </w:r>
      <w:r w:rsidRPr="00A96A43">
        <w:rPr>
          <w:bCs/>
          <w:sz w:val="26"/>
          <w:szCs w:val="26"/>
        </w:rPr>
        <w:t xml:space="preserve">có </w:t>
      </w:r>
      <w:r w:rsidRPr="00A96A43">
        <w:rPr>
          <w:position w:val="-10"/>
          <w:sz w:val="26"/>
          <w:szCs w:val="26"/>
        </w:rPr>
        <w:object w:dxaOrig="600" w:dyaOrig="420" w14:anchorId="4F90BAA5">
          <v:shape id="_x0000_i1165" type="#_x0000_t75" style="width:30.25pt;height:21.25pt" o:ole="">
            <v:imagedata r:id="rId287" o:title=""/>
          </v:shape>
          <o:OLEObject Type="Embed" ProgID="Equation.DSMT4" ShapeID="_x0000_i1165" DrawAspect="Content" ObjectID="_1810013323" r:id="rId288"/>
        </w:object>
      </w:r>
      <w:r w:rsidRPr="00A96A43">
        <w:rPr>
          <w:bCs/>
          <w:sz w:val="26"/>
          <w:szCs w:val="26"/>
        </w:rPr>
        <w:t xml:space="preserve">là góc nội tiếp chắn  </w:t>
      </w:r>
      <w:r w:rsidRPr="00A96A43">
        <w:rPr>
          <w:position w:val="-10"/>
          <w:sz w:val="26"/>
          <w:szCs w:val="26"/>
        </w:rPr>
        <w:object w:dxaOrig="465" w:dyaOrig="420" w14:anchorId="7E551AB0">
          <v:shape id="_x0000_i1166" type="#_x0000_t75" style="width:22.9pt;height:21.25pt" o:ole="">
            <v:imagedata r:id="rId289" o:title=""/>
          </v:shape>
          <o:OLEObject Type="Embed" ProgID="Equation.DSMT4" ShapeID="_x0000_i1166" DrawAspect="Content" ObjectID="_1810013324" r:id="rId290"/>
        </w:object>
      </w:r>
      <w:r w:rsidRPr="00A96A43">
        <w:rPr>
          <w:bCs/>
          <w:sz w:val="26"/>
          <w:szCs w:val="26"/>
        </w:rPr>
        <w:t xml:space="preserve">                </w:t>
      </w:r>
    </w:p>
    <w:p w14:paraId="4AD882ED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350" w:dyaOrig="675" w14:anchorId="21EDCE78">
          <v:shape id="_x0000_i1167" type="#_x0000_t75" style="width:67.1pt;height:34.35pt" o:ole="">
            <v:imagedata r:id="rId291" o:title=""/>
          </v:shape>
          <o:OLEObject Type="Embed" ProgID="Equation.DSMT4" ShapeID="_x0000_i1167" DrawAspect="Content" ObjectID="_1810013325" r:id="rId292"/>
        </w:objec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sđ</w:t>
      </w:r>
      <w:proofErr w:type="gramEnd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65" w:dyaOrig="420" w14:anchorId="3B16A73D">
          <v:shape id="_x0000_i1168" type="#_x0000_t75" style="width:22.9pt;height:21.25pt" o:ole="">
            <v:imagedata r:id="rId293" o:title=""/>
          </v:shape>
          <o:OLEObject Type="Embed" ProgID="Equation.DSMT4" ShapeID="_x0000_i1168" DrawAspect="Content" ObjectID="_1810013326" r:id="rId294"/>
        </w:object>
      </w:r>
    </w:p>
    <w:p w14:paraId="6F239C0E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Hay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sđ</w:t>
      </w:r>
      <w:proofErr w:type="gramEnd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865" w:dyaOrig="420" w14:anchorId="6F1A9A3C">
          <v:shape id="_x0000_i1169" type="#_x0000_t75" style="width:143.2pt;height:21.25pt" o:ole="">
            <v:imagedata r:id="rId295" o:title=""/>
          </v:shape>
          <o:OLEObject Type="Embed" ProgID="Equation.DSMT4" ShapeID="_x0000_i1169" DrawAspect="Content" ObjectID="_1810013327" r:id="rId296"/>
        </w:object>
      </w:r>
    </w:p>
    <w:p w14:paraId="1D23C860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b) Xét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35" w:dyaOrig="345" w14:anchorId="6A9BF026">
          <v:shape id="_x0000_i1170" type="#_x0000_t75" style="width:22.9pt;height:17.2pt" o:ole="">
            <v:imagedata r:id="rId297" o:title=""/>
          </v:shape>
          <o:OLEObject Type="Embed" ProgID="Equation.DSMT4" ShapeID="_x0000_i1170" DrawAspect="Content" ObjectID="_1810013328" r:id="rId298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có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85" w:dyaOrig="420" w14:anchorId="7B58C17C">
          <v:shape id="_x0000_i1171" type="#_x0000_t75" style="width:103.9pt;height:21.25pt" o:ole="">
            <v:imagedata r:id="rId299" o:title=""/>
          </v:shape>
          <o:OLEObject Type="Embed" ProgID="Equation.DSMT4" ShapeID="_x0000_i1171" DrawAspect="Content" ObjectID="_1810013329" r:id="rId300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(2 góc nội tiếp cùng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chắn </w:t>
      </w:r>
      <w:proofErr w:type="gramEnd"/>
      <w:r w:rsidRPr="00A96A43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65" w:dyaOrig="360" w14:anchorId="1703B087">
          <v:shape id="_x0000_i1172" type="#_x0000_t75" style="width:22.9pt;height:18pt" o:ole="">
            <v:imagedata r:id="rId301" o:title=""/>
          </v:shape>
          <o:OLEObject Type="Embed" ProgID="Equation.DSMT4" ShapeID="_x0000_i1172" DrawAspect="Content" ObjectID="_1810013330" r:id="rId302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)</w:t>
      </w:r>
    </w:p>
    <w:p w14:paraId="00CACE51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lastRenderedPageBreak/>
        <w:t xml:space="preserve">c) Có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205" w:dyaOrig="420" w14:anchorId="0397F5E6">
          <v:shape id="_x0000_i1173" type="#_x0000_t75" style="width:110.45pt;height:21.25pt" o:ole="">
            <v:imagedata r:id="rId303" o:title=""/>
          </v:shape>
          <o:OLEObject Type="Embed" ProgID="Equation.DSMT4" ShapeID="_x0000_i1173" DrawAspect="Content" ObjectID="_1810013331" r:id="rId304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(góc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ngoài </w:t>
      </w:r>
      <w:proofErr w:type="gramEnd"/>
      <w:r w:rsidRPr="00A96A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5" w:dyaOrig="285" w14:anchorId="77C13DA3">
          <v:shape id="_x0000_i1174" type="#_x0000_t75" style="width:38.45pt;height:13.9pt" o:ole="">
            <v:imagedata r:id="rId305" o:title=""/>
          </v:shape>
          <o:OLEObject Type="Embed" ProgID="Equation.DSMT4" ShapeID="_x0000_i1174" DrawAspect="Content" ObjectID="_1810013332" r:id="rId306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)</w:t>
      </w:r>
    </w:p>
    <w:p w14:paraId="7F5998D1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mà</w:t>
      </w:r>
      <w:proofErr w:type="gramEnd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40" w:dyaOrig="420" w14:anchorId="4B668230">
          <v:shape id="_x0000_i1175" type="#_x0000_t75" style="width:102.25pt;height:21.25pt" o:ole="">
            <v:imagedata r:id="rId307" o:title=""/>
          </v:shape>
          <o:OLEObject Type="Embed" ProgID="Equation.DSMT4" ShapeID="_x0000_i1175" DrawAspect="Content" ObjectID="_1810013333" r:id="rId308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(góc nội tiếp cùng chắn </w:t>
      </w:r>
      <w:r w:rsidRPr="00A96A43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65" w:dyaOrig="360" w14:anchorId="369D3B89">
          <v:shape id="_x0000_i1176" type="#_x0000_t75" style="width:22.9pt;height:18pt" o:ole="">
            <v:imagedata r:id="rId309" o:title=""/>
          </v:shape>
          <o:OLEObject Type="Embed" ProgID="Equation.DSMT4" ShapeID="_x0000_i1176" DrawAspect="Content" ObjectID="_1810013334" r:id="rId310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của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35" w:dyaOrig="345" w14:anchorId="4901D747">
          <v:shape id="_x0000_i1177" type="#_x0000_t75" style="width:22.9pt;height:17.2pt" o:ole="">
            <v:imagedata r:id="rId311" o:title=""/>
          </v:shape>
          <o:OLEObject Type="Embed" ProgID="Equation.DSMT4" ShapeID="_x0000_i1177" DrawAspect="Content" ObjectID="_1810013335" r:id="rId312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)</w:t>
      </w:r>
    </w:p>
    <w:p w14:paraId="2B488E40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Do đó 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490" w:dyaOrig="420" w14:anchorId="66AC96D5">
          <v:shape id="_x0000_i1178" type="#_x0000_t75" style="width:124.35pt;height:21.25pt" o:ole="">
            <v:imagedata r:id="rId313" o:title=""/>
          </v:shape>
          <o:OLEObject Type="Embed" ProgID="Equation.DSMT4" ShapeID="_x0000_i1178" DrawAspect="Content" ObjectID="_1810013336" r:id="rId314"/>
        </w:object>
      </w:r>
    </w:p>
    <w:p w14:paraId="463DC9DB" w14:textId="3448ADA8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d)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Xét </w:t>
      </w:r>
      <w:proofErr w:type="gramEnd"/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35" w:dyaOrig="345" w14:anchorId="062353A2">
          <v:shape id="_x0000_i1179" type="#_x0000_t75" style="width:22.9pt;height:17.2pt" o:ole="">
            <v:imagedata r:id="rId315" o:title=""/>
          </v:shape>
          <o:OLEObject Type="Embed" ProgID="Equation.DSMT4" ShapeID="_x0000_i1179" DrawAspect="Content" ObjectID="_1810013337" r:id="rId316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, ta có sđ</w:t>
      </w:r>
      <w:r w:rsidRPr="00A96A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375" w14:anchorId="144C10B2">
          <v:shape id="_x0000_i1180" type="#_x0000_t75" style="width:21.25pt;height:19.65pt" o:ole="">
            <v:imagedata r:id="rId317" o:title=""/>
          </v:shape>
          <o:OLEObject Type="Embed" ProgID="Equation.DSMT4" ShapeID="_x0000_i1180" DrawAspect="Content" ObjectID="_1810013338" r:id="rId318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+ sđ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440" w:dyaOrig="420" w14:anchorId="452941E6">
          <v:shape id="_x0000_i1181" type="#_x0000_t75" style="width:1in;height:21.25pt" o:ole="">
            <v:imagedata r:id="rId319" o:title=""/>
          </v:shape>
          <o:OLEObject Type="Embed" ProgID="Equation.DSMT4" ShapeID="_x0000_i1181" DrawAspect="Content" ObjectID="_1810013339" r:id="rId320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(sđ</w:t>
      </w:r>
      <w:r w:rsidRPr="00A96A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65" w:dyaOrig="420" w14:anchorId="5AD1E819">
          <v:shape id="_x0000_i1182" type="#_x0000_t75" style="width:22.9pt;height:21.25pt" o:ole="">
            <v:imagedata r:id="rId321" o:title=""/>
          </v:shape>
          <o:OLEObject Type="Embed" ProgID="Equation.DSMT4" ShapeID="_x0000_i1182" DrawAspect="Content" ObjectID="_1810013340" r:id="rId322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+ sđ</w:t>
      </w:r>
      <w:r w:rsidRPr="00A96A43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65" w:dyaOrig="360" w14:anchorId="41C1F53A">
          <v:shape id="_x0000_i1183" type="#_x0000_t75" style="width:22.9pt;height:18pt" o:ole="">
            <v:imagedata r:id="rId323" o:title=""/>
          </v:shape>
          <o:OLEObject Type="Embed" ProgID="Equation.DSMT4" ShapeID="_x0000_i1183" DrawAspect="Content" ObjectID="_1810013341" r:id="rId324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)</w:t>
      </w:r>
    </w:p>
    <w:p w14:paraId="4B75A48F" w14:textId="77777777" w:rsidR="00C80037" w:rsidRPr="00A96A43" w:rsidRDefault="00C80037" w:rsidP="00C8003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A96A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30" w:dyaOrig="240" w14:anchorId="48E98C5C">
          <v:shape id="_x0000_i1184" type="#_x0000_t75" style="width:16.35pt;height:12.25pt" o:ole="">
            <v:imagedata r:id="rId325" o:title=""/>
          </v:shape>
          <o:OLEObject Type="Embed" ProgID="Equation.DSMT4" ShapeID="_x0000_i1184" DrawAspect="Content" ObjectID="_1810013342" r:id="rId326"/>
        </w:object>
      </w:r>
      <w:r w:rsidRPr="00A96A43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t xml:space="preserve"> </w:t>
      </w:r>
      <w:proofErr w:type="gramStart"/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sđ</w:t>
      </w:r>
      <w:proofErr w:type="gramEnd"/>
      <w:r w:rsidRPr="00A96A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375" w14:anchorId="42BA7A8A">
          <v:shape id="_x0000_i1185" type="#_x0000_t75" style="width:30.25pt;height:19.65pt" o:ole="">
            <v:imagedata r:id="rId327" o:title=""/>
          </v:shape>
          <o:OLEObject Type="Embed" ProgID="Equation.DSMT4" ShapeID="_x0000_i1185" DrawAspect="Content" ObjectID="_1810013343" r:id="rId328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>sđ</w:t>
      </w:r>
      <w:r w:rsidRPr="00A96A43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3375" w:dyaOrig="510" w14:anchorId="06FBE72A">
          <v:shape id="_x0000_i1186" type="#_x0000_t75" style="width:168.55pt;height:25.35pt" o:ole="">
            <v:imagedata r:id="rId329" o:title=""/>
          </v:shape>
          <o:OLEObject Type="Embed" ProgID="Equation.DSMT4" ShapeID="_x0000_i1186" DrawAspect="Content" ObjectID="_1810013344" r:id="rId330"/>
        </w:object>
      </w:r>
      <w:r w:rsidRPr="00A96A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</w:p>
    <w:p w14:paraId="1EC7C92A" w14:textId="77777777" w:rsidR="006E0697" w:rsidRDefault="00A42474" w:rsidP="006E0697">
      <w:pPr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>Câu 1</w:t>
      </w:r>
      <w:r w:rsidR="006E0697">
        <w:rPr>
          <w:rFonts w:ascii="Times New Roman" w:hAnsi="Times New Roman" w:cs="Times New Roman"/>
          <w:b/>
          <w:sz w:val="26"/>
          <w:szCs w:val="26"/>
        </w:rPr>
        <w:t>7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</w:p>
    <w:p w14:paraId="3C8918D3" w14:textId="717D018F" w:rsidR="007E13AA" w:rsidRPr="00A96A43" w:rsidRDefault="007E13AA" w:rsidP="006E0697">
      <w:pPr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Gọi số dãy ghế có lúc đầu là </w:t>
      </w:r>
      <w:r w:rsidRPr="00A96A43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8697DA8">
          <v:shape id="_x0000_i1187" type="#_x0000_t75" style="width:10.65pt;height:12.25pt" o:ole="">
            <v:imagedata r:id="rId331" o:title=""/>
          </v:shape>
          <o:OLEObject Type="Embed" ProgID="Equation.DSMT4" ShapeID="_x0000_i1187" DrawAspect="Content" ObjectID="_1810013345" r:id="rId332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(dãy)   (ĐK: </w:t>
      </w:r>
      <w:r w:rsidRPr="00A96A43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206446A">
          <v:shape id="_x0000_i1188" type="#_x0000_t75" style="width:10.65pt;height:12.25pt" o:ole="">
            <v:imagedata r:id="rId331" o:title=""/>
          </v:shape>
          <o:OLEObject Type="Embed" ProgID="Equation.DSMT4" ShapeID="_x0000_i1188" DrawAspect="Content" ObjectID="_1810013346" r:id="rId333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nguyên dương và </w:t>
      </w:r>
      <w:r w:rsidRPr="00A96A43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657B5AB1">
          <v:shape id="_x0000_i1189" type="#_x0000_t75" style="width:27.8pt;height:14.75pt" o:ole="">
            <v:imagedata r:id="rId334" o:title=""/>
          </v:shape>
          <o:OLEObject Type="Embed" ProgID="Equation.DSMT4" ShapeID="_x0000_i1189" DrawAspect="Content" ObjectID="_1810013347" r:id="rId335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)</w:t>
      </w:r>
    </w:p>
    <w:p w14:paraId="728A32E3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hì mỗi dãy phải xếp </w:t>
      </w:r>
      <w:r w:rsidRPr="00A96A43"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3FF2D18" wp14:editId="367C47A7">
            <wp:extent cx="219075" cy="386080"/>
            <wp:effectExtent l="0" t="0" r="0" b="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(người).</w:t>
      </w:r>
    </w:p>
    <w:p w14:paraId="3ACF1F4F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Sau khi bớt 5 dãy thì số dãy ghế là x - 5 (dãy)</w:t>
      </w:r>
    </w:p>
    <w:p w14:paraId="36F0E275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Mỗi dãy phải xếp </w:t>
      </w:r>
      <w:r w:rsidRPr="00A96A43"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3BE5BB42" wp14:editId="58D59B9F">
            <wp:extent cx="354330" cy="386080"/>
            <wp:effectExtent l="0" t="0" r="762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( người).</w:t>
      </w:r>
    </w:p>
    <w:p w14:paraId="522C644A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Theo bài ra ta có pt :   </w:t>
      </w:r>
      <w:r w:rsidRPr="00A96A43"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7B0B12A9" wp14:editId="15C00752">
            <wp:extent cx="354330" cy="386080"/>
            <wp:effectExtent l="0" t="0" r="762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-   </w:t>
      </w:r>
      <w:r w:rsidRPr="00A96A43"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5FCCF7C6" wp14:editId="02E57F21">
            <wp:extent cx="219075" cy="38608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= 3</w:t>
      </w:r>
    </w:p>
    <w:p w14:paraId="0C105728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                                 </w:t>
      </w:r>
      <w:r w:rsidRPr="00A96A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0" w:dyaOrig="320" w14:anchorId="48531D61">
          <v:shape id="_x0000_i1190" type="#_x0000_t75" style="width:90pt;height:15.55pt" o:ole="">
            <v:imagedata r:id="rId340" o:title=""/>
          </v:shape>
          <o:OLEObject Type="Embed" ProgID="Equation.DSMT4" ShapeID="_x0000_i1190" DrawAspect="Content" ObjectID="_1810013348" r:id="rId341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</w:p>
    <w:p w14:paraId="69EC5F10" w14:textId="77777777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                                  </w:t>
      </w:r>
      <w:r w:rsidRPr="00A96A4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720" w:dyaOrig="360" w14:anchorId="379AED5A">
          <v:shape id="_x0000_i1191" type="#_x0000_t75" style="width:36.8pt;height:18pt" o:ole="">
            <v:imagedata r:id="rId342" o:title=""/>
          </v:shape>
          <o:OLEObject Type="Embed" ProgID="Equation.DSMT4" ShapeID="_x0000_i1191" DrawAspect="Content" ObjectID="_1810013349" r:id="rId343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(thỏa mãn) ;       </w:t>
      </w:r>
      <w:r w:rsidRPr="00A96A4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900" w:dyaOrig="360" w14:anchorId="4D906ABD">
          <v:shape id="_x0000_i1192" type="#_x0000_t75" style="width:44.2pt;height:18pt" o:ole="">
            <v:imagedata r:id="rId344" o:title=""/>
          </v:shape>
          <o:OLEObject Type="Embed" ProgID="Equation.DSMT4" ShapeID="_x0000_i1192" DrawAspect="Content" ObjectID="_1810013350" r:id="rId345"/>
        </w:object>
      </w: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(loại)</w:t>
      </w:r>
    </w:p>
    <w:p w14:paraId="2C07D83B" w14:textId="02B6B6A4" w:rsidR="007E13AA" w:rsidRPr="00A96A43" w:rsidRDefault="007E13AA" w:rsidP="007E13AA">
      <w:pPr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Vậy lúc đầu phòng họp có </w:t>
      </w:r>
      <w:r w:rsidRPr="00A96A43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85BB4B8">
          <v:shape id="_x0000_i1193" type="#_x0000_t75" style="width:14.75pt;height:14.75pt" o:ole="">
            <v:imagedata r:id="rId346" o:title=""/>
          </v:shape>
          <o:OLEObject Type="Embed" ProgID="Equation.DSMT4" ShapeID="_x0000_i1193" DrawAspect="Content" ObjectID="_1810013351" r:id="rId347"/>
        </w:object>
      </w:r>
      <w:r w:rsidR="000B4818" w:rsidRPr="00A96A4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dãy ghế.</w:t>
      </w:r>
    </w:p>
    <w:p w14:paraId="5F9E4AAF" w14:textId="77777777" w:rsidR="006E0697" w:rsidRDefault="00A42474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</w:t>
      </w:r>
      <w:r w:rsidR="006E0697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18</w:t>
      </w:r>
      <w:r w:rsidRPr="00A96A4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. </w:t>
      </w:r>
    </w:p>
    <w:p w14:paraId="012BF43D" w14:textId="56A3F76F" w:rsidR="00407368" w:rsidRPr="00A96A43" w:rsidRDefault="00407368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a) Điều kiện xác định: </w:t>
      </w:r>
      <w:r w:rsidRPr="00A96A43">
        <w:rPr>
          <w:rFonts w:ascii="Times New Roman" w:hAnsi="Times New Roman" w:cs="Times New Roman"/>
          <w:position w:val="-10"/>
          <w:sz w:val="26"/>
          <w:szCs w:val="26"/>
        </w:rPr>
        <w:object w:dxaOrig="1120" w:dyaOrig="320" w14:anchorId="01034C20">
          <v:shape id="_x0000_i1194" type="#_x0000_t75" style="width:56.45pt;height:15.55pt" o:ole="">
            <v:imagedata r:id="rId348" o:title=""/>
          </v:shape>
          <o:OLEObject Type="Embed" ProgID="Equation.DSMT4" ShapeID="_x0000_i1194" DrawAspect="Content" ObjectID="_1810013352" r:id="rId349"/>
        </w:object>
      </w:r>
    </w:p>
    <w:p w14:paraId="0E45830F" w14:textId="6CB7E345" w:rsidR="00407368" w:rsidRPr="00A96A43" w:rsidRDefault="00407368" w:rsidP="00D8430F">
      <w:pPr>
        <w:tabs>
          <w:tab w:val="left" w:pos="992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Đặt </w:t>
      </w:r>
      <w:r w:rsidRPr="00A96A43">
        <w:rPr>
          <w:rFonts w:ascii="Times New Roman" w:hAnsi="Times New Roman" w:cs="Times New Roman"/>
          <w:position w:val="-12"/>
          <w:sz w:val="26"/>
          <w:szCs w:val="26"/>
        </w:rPr>
        <w:object w:dxaOrig="2860" w:dyaOrig="400" w14:anchorId="768C16C0">
          <v:shape id="_x0000_i1195" type="#_x0000_t75" style="width:143.2pt;height:20.45pt" o:ole="">
            <v:imagedata r:id="rId350" o:title=""/>
          </v:shape>
          <o:OLEObject Type="Embed" ProgID="Equation.DSMT4" ShapeID="_x0000_i1195" DrawAspect="Content" ObjectID="_1810013353" r:id="rId351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BC18116" w14:textId="1E477203" w:rsidR="00407368" w:rsidRPr="00A96A43" w:rsidRDefault="00407368" w:rsidP="00407368">
      <w:pPr>
        <w:tabs>
          <w:tab w:val="left" w:pos="992"/>
        </w:tabs>
        <w:ind w:left="851" w:hanging="851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Ta có hệ phương trình: </w:t>
      </w:r>
      <w:r w:rsidRPr="00A96A43">
        <w:rPr>
          <w:rFonts w:ascii="Times New Roman" w:hAnsi="Times New Roman" w:cs="Times New Roman"/>
          <w:position w:val="-30"/>
          <w:sz w:val="26"/>
          <w:szCs w:val="26"/>
        </w:rPr>
        <w:object w:dxaOrig="2320" w:dyaOrig="720" w14:anchorId="7751CD9E">
          <v:shape id="_x0000_i1196" type="#_x0000_t75" style="width:115.35pt;height:36pt" o:ole="">
            <v:imagedata r:id="rId352" o:title=""/>
          </v:shape>
          <o:OLEObject Type="Embed" ProgID="Equation.DSMT4" ShapeID="_x0000_i1196" DrawAspect="Content" ObjectID="_1810013354" r:id="rId353"/>
        </w:object>
      </w:r>
      <w:r w:rsidRPr="00A96A43">
        <w:rPr>
          <w:rFonts w:ascii="Times New Roman" w:eastAsia="Calibri" w:hAnsi="Times New Roman" w:cs="Times New Roman"/>
          <w:sz w:val="26"/>
          <w:szCs w:val="26"/>
        </w:rPr>
        <w:t xml:space="preserve"> (Thỏa mãn điều kiện)</w:t>
      </w:r>
    </w:p>
    <w:p w14:paraId="05A76F80" w14:textId="3313D3EC" w:rsidR="00A42474" w:rsidRPr="00A96A43" w:rsidRDefault="00407368" w:rsidP="00407368">
      <w:pPr>
        <w:tabs>
          <w:tab w:val="left" w:pos="992"/>
        </w:tabs>
        <w:ind w:left="851" w:hanging="851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96A43">
        <w:rPr>
          <w:rFonts w:ascii="Times New Roman" w:eastAsia="Calibri" w:hAnsi="Times New Roman" w:cs="Times New Roman"/>
          <w:sz w:val="26"/>
          <w:szCs w:val="26"/>
        </w:rPr>
        <w:tab/>
        <w:t xml:space="preserve">Trở lại cách đặt ta được </w:t>
      </w:r>
      <w:r w:rsidRPr="00A96A43">
        <w:rPr>
          <w:rFonts w:ascii="Times New Roman" w:hAnsi="Times New Roman" w:cs="Times New Roman"/>
          <w:position w:val="-30"/>
          <w:sz w:val="26"/>
          <w:szCs w:val="26"/>
        </w:rPr>
        <w:object w:dxaOrig="700" w:dyaOrig="720" w14:anchorId="184A142C">
          <v:shape id="_x0000_i1197" type="#_x0000_t75" style="width:35.2pt;height:36pt" o:ole="">
            <v:imagedata r:id="rId354" o:title=""/>
          </v:shape>
          <o:OLEObject Type="Embed" ProgID="Equation.DSMT4" ShapeID="_x0000_i1197" DrawAspect="Content" ObjectID="_1810013355" r:id="rId355"/>
        </w:object>
      </w:r>
    </w:p>
    <w:p w14:paraId="036D3B0D" w14:textId="4CFE64BA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Vậy</w:t>
      </w:r>
      <w:r w:rsidR="00AF7694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F86556" w:rsidRPr="00A96A43">
        <w:rPr>
          <w:rFonts w:ascii="Times New Roman" w:eastAsia="Times New Roman" w:hAnsi="Times New Roman" w:cs="Times New Roman"/>
          <w:sz w:val="26"/>
          <w:szCs w:val="26"/>
          <w:lang w:val="nl-NL"/>
        </w:rPr>
        <w:t>T  = 10</w:t>
      </w:r>
    </w:p>
    <w:p w14:paraId="56350E9C" w14:textId="77777777" w:rsidR="006E0697" w:rsidRDefault="006E0697" w:rsidP="006E0697">
      <w:pPr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9</w:t>
      </w:r>
      <w:r w:rsidR="00A42474" w:rsidRPr="00A96A4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A42474" w:rsidRPr="00A96A43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43FDDF45" w14:textId="4C7E63C4" w:rsidR="00E13850" w:rsidRPr="00A96A43" w:rsidRDefault="00E13850" w:rsidP="006E0697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Pr="00A96A43">
        <w:rPr>
          <w:rFonts w:ascii="Times New Roman" w:hAnsi="Times New Roman"/>
          <w:position w:val="-6"/>
          <w:sz w:val="26"/>
          <w:szCs w:val="26"/>
        </w:rPr>
        <w:object w:dxaOrig="1280" w:dyaOrig="279" w14:anchorId="03F2BD38">
          <v:shape id="_x0000_i1198" type="#_x0000_t75" style="width:63.8pt;height:14.75pt" o:ole="">
            <v:imagedata r:id="rId356" o:title=""/>
          </v:shape>
          <o:OLEObject Type="Embed" ProgID="Equation.DSMT4" ShapeID="_x0000_i1198" DrawAspect="Content" ObjectID="_1810013356" r:id="rId357"/>
        </w:object>
      </w:r>
    </w:p>
    <w:p w14:paraId="7D6B418A" w14:textId="77777777" w:rsidR="00E13850" w:rsidRPr="00A96A43" w:rsidRDefault="00E13850" w:rsidP="00E1385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Phương trình có hai nghiệm </w:t>
      </w:r>
      <w:r w:rsidRPr="00A96A43">
        <w:rPr>
          <w:rFonts w:ascii="Times New Roman" w:hAnsi="Times New Roman"/>
          <w:position w:val="-12"/>
          <w:sz w:val="26"/>
          <w:szCs w:val="26"/>
        </w:rPr>
        <w:object w:dxaOrig="560" w:dyaOrig="360" w14:anchorId="1251C000">
          <v:shape id="_x0000_i1199" type="#_x0000_t75" style="width:27pt;height:18pt" o:ole="">
            <v:imagedata r:id="rId358" o:title=""/>
          </v:shape>
          <o:OLEObject Type="Embed" ProgID="Equation.DSMT4" ShapeID="_x0000_i1199" DrawAspect="Content" ObjectID="_1810013357" r:id="rId359"/>
        </w:object>
      </w: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 khi: </w:t>
      </w:r>
      <w:r w:rsidRPr="00A96A43">
        <w:rPr>
          <w:rFonts w:ascii="Times New Roman" w:hAnsi="Times New Roman"/>
          <w:position w:val="-6"/>
          <w:sz w:val="26"/>
          <w:szCs w:val="26"/>
        </w:rPr>
        <w:object w:dxaOrig="639" w:dyaOrig="279" w14:anchorId="653F6B62">
          <v:shape id="_x0000_i1200" type="#_x0000_t75" style="width:31.9pt;height:14.75pt" o:ole="">
            <v:imagedata r:id="rId360" o:title=""/>
          </v:shape>
          <o:OLEObject Type="Embed" ProgID="Equation.DSMT4" ShapeID="_x0000_i1200" DrawAspect="Content" ObjectID="_1810013358" r:id="rId361"/>
        </w:object>
      </w: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 hay </w:t>
      </w:r>
      <w:r w:rsidRPr="00A96A43">
        <w:rPr>
          <w:rFonts w:ascii="Times New Roman" w:hAnsi="Times New Roman"/>
          <w:position w:val="-24"/>
          <w:sz w:val="26"/>
          <w:szCs w:val="26"/>
        </w:rPr>
        <w:object w:dxaOrig="2079" w:dyaOrig="620" w14:anchorId="4D076EF5">
          <v:shape id="_x0000_i1201" type="#_x0000_t75" style="width:103.9pt;height:31.9pt" o:ole="">
            <v:imagedata r:id="rId362" o:title=""/>
          </v:shape>
          <o:OLEObject Type="Embed" ProgID="Equation.DSMT4" ShapeID="_x0000_i1201" DrawAspect="Content" ObjectID="_1810013359" r:id="rId363"/>
        </w:object>
      </w:r>
    </w:p>
    <w:p w14:paraId="16BE456B" w14:textId="77777777" w:rsidR="00E13850" w:rsidRPr="00A96A43" w:rsidRDefault="00E13850" w:rsidP="00E1385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96A43">
        <w:rPr>
          <w:rFonts w:ascii="Times New Roman" w:hAnsi="Times New Roman" w:cs="Times New Roman"/>
          <w:sz w:val="26"/>
          <w:szCs w:val="26"/>
          <w:lang w:val="nl-NL"/>
        </w:rPr>
        <w:t xml:space="preserve">Theo định lí Viète, ta có: </w:t>
      </w:r>
      <w:r w:rsidRPr="00A96A43">
        <w:rPr>
          <w:rFonts w:ascii="Times New Roman" w:hAnsi="Times New Roman"/>
          <w:position w:val="-32"/>
          <w:sz w:val="26"/>
          <w:szCs w:val="26"/>
        </w:rPr>
        <w:object w:dxaOrig="2200" w:dyaOrig="760" w14:anchorId="31389D79">
          <v:shape id="_x0000_i1202" type="#_x0000_t75" style="width:109.65pt;height:38.45pt" o:ole="">
            <v:imagedata r:id="rId364" o:title=""/>
          </v:shape>
          <o:OLEObject Type="Embed" ProgID="Equation.DSMT4" ShapeID="_x0000_i1202" DrawAspect="Content" ObjectID="_1810013360" r:id="rId365"/>
        </w:object>
      </w:r>
    </w:p>
    <w:p w14:paraId="1C79DE22" w14:textId="77777777" w:rsidR="00E13850" w:rsidRPr="00A96A43" w:rsidRDefault="00E13850" w:rsidP="00E1385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A96A43">
        <w:rPr>
          <w:rFonts w:ascii="Times New Roman" w:hAnsi="Times New Roman" w:cs="Times New Roman"/>
          <w:sz w:val="26"/>
          <w:szCs w:val="26"/>
          <w:lang w:val="it-IT"/>
        </w:rPr>
        <w:t xml:space="preserve">Theo bài ra, ta có: </w:t>
      </w:r>
      <w:r w:rsidRPr="00A96A43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A96A43">
        <w:rPr>
          <w:rFonts w:ascii="Times New Roman" w:hAnsi="Times New Roman"/>
          <w:position w:val="-14"/>
          <w:sz w:val="26"/>
          <w:szCs w:val="26"/>
        </w:rPr>
        <w:object w:dxaOrig="2500" w:dyaOrig="400" w14:anchorId="63FDF715">
          <v:shape id="_x0000_i1203" type="#_x0000_t75" style="width:126pt;height:19.65pt" o:ole="">
            <v:imagedata r:id="rId366" o:title=""/>
          </v:shape>
          <o:OLEObject Type="Embed" ProgID="Equation.DSMT4" ShapeID="_x0000_i1203" DrawAspect="Content" ObjectID="_1810013361" r:id="rId367"/>
        </w:object>
      </w:r>
    </w:p>
    <w:p w14:paraId="0A4B840A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12"/>
          <w:sz w:val="26"/>
          <w:szCs w:val="26"/>
        </w:rPr>
        <w:object w:dxaOrig="2140" w:dyaOrig="380" w14:anchorId="20FCCF73">
          <v:shape id="_x0000_i1204" type="#_x0000_t75" style="width:107.2pt;height:19.65pt" o:ole="">
            <v:imagedata r:id="rId368" o:title=""/>
          </v:shape>
          <o:OLEObject Type="Embed" ProgID="Equation.DSMT4" ShapeID="_x0000_i1204" DrawAspect="Content" ObjectID="_1810013362" r:id="rId369"/>
        </w:object>
      </w:r>
    </w:p>
    <w:p w14:paraId="0E152444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14"/>
          <w:sz w:val="26"/>
          <w:szCs w:val="26"/>
        </w:rPr>
        <w:object w:dxaOrig="3180" w:dyaOrig="440" w14:anchorId="1DAF3B0F">
          <v:shape id="_x0000_i1205" type="#_x0000_t75" style="width:159.55pt;height:22.1pt" o:ole="">
            <v:imagedata r:id="rId370" o:title=""/>
          </v:shape>
          <o:OLEObject Type="Embed" ProgID="Equation.DSMT4" ShapeID="_x0000_i1205" DrawAspect="Content" ObjectID="_1810013363" r:id="rId371"/>
        </w:object>
      </w:r>
      <w:r w:rsidRPr="00A96A43">
        <w:rPr>
          <w:rFonts w:ascii="Times New Roman" w:hAnsi="Times New Roman" w:cs="Times New Roman"/>
          <w:noProof/>
          <w:sz w:val="26"/>
          <w:szCs w:val="26"/>
          <w:vertAlign w:val="subscript"/>
        </w:rPr>
        <w:tab/>
      </w:r>
      <w:r w:rsidRPr="00A96A43">
        <w:rPr>
          <w:rFonts w:ascii="Times New Roman" w:hAnsi="Times New Roman" w:cs="Times New Roman"/>
          <w:sz w:val="26"/>
          <w:szCs w:val="26"/>
        </w:rPr>
        <w:tab/>
        <w:t>(3)</w:t>
      </w:r>
    </w:p>
    <w:p w14:paraId="5C1CF3C2" w14:textId="77777777" w:rsidR="00E13850" w:rsidRPr="00A96A43" w:rsidRDefault="00E13850" w:rsidP="00E1385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Thay (1), (2) vào (3), ta được: </w:t>
      </w:r>
    </w:p>
    <w:p w14:paraId="5DC03603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16"/>
          <w:sz w:val="26"/>
          <w:szCs w:val="26"/>
        </w:rPr>
        <w:object w:dxaOrig="3660" w:dyaOrig="460" w14:anchorId="66795E7A">
          <v:shape id="_x0000_i1206" type="#_x0000_t75" style="width:183.25pt;height:22.9pt" o:ole="">
            <v:imagedata r:id="rId372" o:title=""/>
          </v:shape>
          <o:OLEObject Type="Embed" ProgID="Equation.DSMT4" ShapeID="_x0000_i1206" DrawAspect="Content" ObjectID="_1810013364" r:id="rId373"/>
        </w:object>
      </w:r>
    </w:p>
    <w:p w14:paraId="31E4F771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6"/>
          <w:sz w:val="26"/>
          <w:szCs w:val="26"/>
        </w:rPr>
        <w:object w:dxaOrig="3420" w:dyaOrig="320" w14:anchorId="592A58B8">
          <v:shape id="_x0000_i1207" type="#_x0000_t75" style="width:171pt;height:17.2pt" o:ole="">
            <v:imagedata r:id="rId374" o:title=""/>
          </v:shape>
          <o:OLEObject Type="Embed" ProgID="Equation.DSMT4" ShapeID="_x0000_i1207" DrawAspect="Content" ObjectID="_1810013365" r:id="rId375"/>
        </w:object>
      </w:r>
    </w:p>
    <w:p w14:paraId="37F58889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6"/>
          <w:sz w:val="26"/>
          <w:szCs w:val="26"/>
        </w:rPr>
        <w:object w:dxaOrig="1860" w:dyaOrig="320" w14:anchorId="489A61FC">
          <v:shape id="_x0000_i1208" type="#_x0000_t75" style="width:93.25pt;height:17.2pt" o:ole="">
            <v:imagedata r:id="rId376" o:title=""/>
          </v:shape>
          <o:OLEObject Type="Embed" ProgID="Equation.DSMT4" ShapeID="_x0000_i1208" DrawAspect="Content" ObjectID="_1810013366" r:id="rId377"/>
        </w:object>
      </w:r>
    </w:p>
    <w:p w14:paraId="6183CB7B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6"/>
          <w:sz w:val="26"/>
          <w:szCs w:val="26"/>
        </w:rPr>
        <w:object w:dxaOrig="1540" w:dyaOrig="320" w14:anchorId="65ADE3E6">
          <v:shape id="_x0000_i1209" type="#_x0000_t75" style="width:76.9pt;height:17.2pt" o:ole="">
            <v:imagedata r:id="rId378" o:title=""/>
          </v:shape>
          <o:OLEObject Type="Embed" ProgID="Equation.DSMT4" ShapeID="_x0000_i1209" DrawAspect="Content" ObjectID="_1810013367" r:id="rId379"/>
        </w:object>
      </w:r>
    </w:p>
    <w:p w14:paraId="1822141D" w14:textId="77777777" w:rsidR="00E13850" w:rsidRPr="00A96A43" w:rsidRDefault="00E13850" w:rsidP="00E13850">
      <w:pPr>
        <w:spacing w:before="120" w:after="120" w:line="288" w:lineRule="auto"/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/>
          <w:position w:val="-12"/>
          <w:sz w:val="26"/>
          <w:szCs w:val="26"/>
        </w:rPr>
        <w:object w:dxaOrig="920" w:dyaOrig="360" w14:anchorId="5B0CE936">
          <v:shape id="_x0000_i1210" type="#_x0000_t75" style="width:47.45pt;height:18pt" o:ole="">
            <v:imagedata r:id="rId380" o:title=""/>
          </v:shape>
          <o:OLEObject Type="Embed" ProgID="Equation.DSMT4" ShapeID="_x0000_i1210" DrawAspect="Content" ObjectID="_1810013368" r:id="rId381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A96A43">
        <w:rPr>
          <w:rFonts w:ascii="Times New Roman" w:hAnsi="Times New Roman" w:cs="Times New Roman"/>
          <w:sz w:val="26"/>
          <w:szCs w:val="26"/>
        </w:rPr>
        <w:t>thoả</w:t>
      </w:r>
      <w:proofErr w:type="gramEnd"/>
      <w:r w:rsidRPr="00A96A43">
        <w:rPr>
          <w:rFonts w:ascii="Times New Roman" w:hAnsi="Times New Roman" w:cs="Times New Roman"/>
          <w:sz w:val="26"/>
          <w:szCs w:val="26"/>
        </w:rPr>
        <w:t xml:space="preserve"> mãn) ; </w:t>
      </w:r>
      <w:r w:rsidRPr="00A96A43">
        <w:rPr>
          <w:rFonts w:ascii="Times New Roman" w:hAnsi="Times New Roman"/>
          <w:position w:val="-12"/>
          <w:sz w:val="26"/>
          <w:szCs w:val="26"/>
        </w:rPr>
        <w:object w:dxaOrig="700" w:dyaOrig="360" w14:anchorId="195BA3B9">
          <v:shape id="_x0000_i1211" type="#_x0000_t75" style="width:35.2pt;height:18pt" o:ole="">
            <v:imagedata r:id="rId382" o:title=""/>
          </v:shape>
          <o:OLEObject Type="Embed" ProgID="Equation.DSMT4" ShapeID="_x0000_i1211" DrawAspect="Content" ObjectID="_1810013369" r:id="rId383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(không thoả mãn)</w:t>
      </w:r>
    </w:p>
    <w:p w14:paraId="6E6A5B9F" w14:textId="77777777" w:rsidR="00E13850" w:rsidRPr="00A96A43" w:rsidRDefault="00E13850" w:rsidP="00E1385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Vậy </w:t>
      </w:r>
      <w:r w:rsidRPr="00A96A43">
        <w:rPr>
          <w:rFonts w:ascii="Times New Roman" w:hAnsi="Times New Roman"/>
          <w:position w:val="-6"/>
          <w:sz w:val="26"/>
          <w:szCs w:val="26"/>
        </w:rPr>
        <w:object w:dxaOrig="560" w:dyaOrig="279" w14:anchorId="6BA4A148">
          <v:shape id="_x0000_i1212" type="#_x0000_t75" style="width:27pt;height:14.75pt" o:ole="">
            <v:imagedata r:id="rId384" o:title=""/>
          </v:shape>
          <o:OLEObject Type="Embed" ProgID="Equation.DSMT4" ShapeID="_x0000_i1212" DrawAspect="Content" ObjectID="_1810013370" r:id="rId385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là giá trị cần tìm.</w:t>
      </w:r>
    </w:p>
    <w:p w14:paraId="1C22BD1C" w14:textId="77777777" w:rsidR="006E0697" w:rsidRDefault="00A42474" w:rsidP="006E0697">
      <w:pPr>
        <w:tabs>
          <w:tab w:val="left" w:pos="567"/>
          <w:tab w:val="left" w:pos="2835"/>
          <w:tab w:val="left" w:pos="4253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6E0697">
        <w:rPr>
          <w:rFonts w:ascii="Times New Roman" w:hAnsi="Times New Roman" w:cs="Times New Roman"/>
          <w:b/>
          <w:sz w:val="26"/>
          <w:szCs w:val="26"/>
        </w:rPr>
        <w:t>20</w:t>
      </w:r>
      <w:r w:rsidRPr="00A96A4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5867E3" w:rsidRPr="00A96A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14:paraId="68063AE6" w14:textId="7BBDA69F" w:rsidR="00A42474" w:rsidRPr="00A96A43" w:rsidRDefault="00A42474" w:rsidP="006E0697">
      <w:pPr>
        <w:tabs>
          <w:tab w:val="left" w:pos="567"/>
          <w:tab w:val="left" w:pos="2835"/>
          <w:tab w:val="left" w:pos="4253"/>
          <w:tab w:val="left" w:pos="5103"/>
          <w:tab w:val="left" w:pos="7655"/>
        </w:tabs>
        <w:spacing w:after="0" w:line="276" w:lineRule="auto"/>
        <w:ind w:left="567" w:hanging="567"/>
        <w:rPr>
          <w:b/>
          <w:sz w:val="26"/>
          <w:szCs w:val="26"/>
        </w:rPr>
      </w:pPr>
      <w:r w:rsidRPr="00A96A43">
        <w:rPr>
          <w:noProof/>
          <w:sz w:val="26"/>
          <w:szCs w:val="26"/>
        </w:rPr>
        <w:drawing>
          <wp:inline distT="0" distB="0" distL="0" distR="0" wp14:anchorId="2B32F51D" wp14:editId="394ABA27">
            <wp:extent cx="2200656" cy="1985707"/>
            <wp:effectExtent l="0" t="0" r="9525" b="0"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09280" name="Picture 1965609280"/>
                    <pic:cNvPicPr/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4" r="15805" b="16499"/>
                    <a:stretch/>
                  </pic:blipFill>
                  <pic:spPr bwMode="auto">
                    <a:xfrm>
                      <a:off x="0" y="0"/>
                      <a:ext cx="2213311" cy="1997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96A43">
        <w:rPr>
          <w:sz w:val="26"/>
          <w:szCs w:val="26"/>
        </w:rPr>
        <w:object w:dxaOrig="19280" w:dyaOrig="9712" w14:anchorId="11429BB4">
          <v:shape id="_x0000_i1213" type="#_x0000_t75" style="width:195.55pt;height:175.1pt" o:ole="">
            <v:imagedata r:id="rId149" o:title="" croptop="22445f" cropbottom="4896f" cropleft="26026f" cropright="18011f"/>
          </v:shape>
          <o:OLEObject Type="Embed" ProgID="ZWCAD.Drawing" ShapeID="_x0000_i1213" DrawAspect="Content" ObjectID="_1810013371" r:id="rId386"/>
        </w:object>
      </w:r>
    </w:p>
    <w:p w14:paraId="0E583C3C" w14:textId="77777777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proofErr w:type="gramStart"/>
      <w:r w:rsidRPr="00A96A43">
        <w:rPr>
          <w:rFonts w:ascii="Times New Roman" w:hAnsi="Times New Roman" w:cs="Times New Roman"/>
          <w:sz w:val="26"/>
          <w:szCs w:val="26"/>
        </w:rPr>
        <w:t xml:space="preserve">Gọi </w:t>
      </w:r>
      <w:proofErr w:type="gramEnd"/>
      <w:r w:rsidRPr="00A96A43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435C0FCC">
          <v:shape id="_x0000_i1214" type="#_x0000_t75" style="width:69.55pt;height:15.55pt" o:ole="">
            <v:imagedata r:id="rId387" o:title=""/>
          </v:shape>
          <o:OLEObject Type="Embed" ProgID="Equation.DSMT4" ShapeID="_x0000_i1214" DrawAspect="Content" ObjectID="_1810013372" r:id="rId388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A96A43">
        <w:rPr>
          <w:rFonts w:ascii="Times New Roman" w:hAnsi="Times New Roman" w:cs="Times New Roman"/>
          <w:position w:val="-10"/>
          <w:sz w:val="26"/>
          <w:szCs w:val="26"/>
        </w:rPr>
        <w:object w:dxaOrig="1340" w:dyaOrig="320" w14:anchorId="3DD6E2EC">
          <v:shape id="_x0000_i1215" type="#_x0000_t75" style="width:66.25pt;height:15.55pt" o:ole="">
            <v:imagedata r:id="rId389" o:title=""/>
          </v:shape>
          <o:OLEObject Type="Embed" ProgID="Equation.DSMT4" ShapeID="_x0000_i1215" DrawAspect="Content" ObjectID="_1810013373" r:id="rId390"/>
        </w:object>
      </w:r>
    </w:p>
    <w:p w14:paraId="6A0B8D61" w14:textId="77777777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</w:rPr>
        <w:t xml:space="preserve">Ta có điểm </w:t>
      </w:r>
      <w:r w:rsidRPr="00A96A43">
        <w:rPr>
          <w:rFonts w:ascii="Times New Roman" w:hAnsi="Times New Roman" w:cs="Times New Roman"/>
          <w:position w:val="-12"/>
          <w:sz w:val="26"/>
          <w:szCs w:val="26"/>
        </w:rPr>
        <w:object w:dxaOrig="1080" w:dyaOrig="360" w14:anchorId="77CC3B18">
          <v:shape id="_x0000_i1216" type="#_x0000_t75" style="width:54.8pt;height:19.65pt" o:ole="">
            <v:imagedata r:id="rId391" o:title=""/>
          </v:shape>
          <o:OLEObject Type="Embed" ProgID="Equation.DSMT4" ShapeID="_x0000_i1216" DrawAspect="Content" ObjectID="_1810013374" r:id="rId392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thuộc Parabol </w:t>
      </w:r>
      <w:r w:rsidRPr="00A96A43">
        <w:rPr>
          <w:rFonts w:ascii="Times New Roman" w:hAnsi="Times New Roman" w:cs="Times New Roman"/>
          <w:position w:val="-22"/>
          <w:sz w:val="26"/>
          <w:szCs w:val="26"/>
        </w:rPr>
        <w:object w:dxaOrig="880" w:dyaOrig="580" w14:anchorId="7103ECDF">
          <v:shape id="_x0000_i1217" type="#_x0000_t75" style="width:44.2pt;height:29.45pt" o:ole="">
            <v:imagedata r:id="rId393" o:title=""/>
          </v:shape>
          <o:OLEObject Type="Embed" ProgID="Equation.DSMT4" ShapeID="_x0000_i1217" DrawAspect="Content" ObjectID="_1810013375" r:id="rId394"/>
        </w:object>
      </w:r>
      <w:r w:rsidRPr="00A96A43">
        <w:rPr>
          <w:rFonts w:ascii="Times New Roman" w:hAnsi="Times New Roman" w:cs="Times New Roman"/>
          <w:sz w:val="26"/>
          <w:szCs w:val="26"/>
        </w:rPr>
        <w:t xml:space="preserve"> nên ta có:</w:t>
      </w:r>
    </w:p>
    <w:p w14:paraId="583BBC4C" w14:textId="77777777" w:rsidR="00A42474" w:rsidRPr="00A96A43" w:rsidRDefault="00A42474" w:rsidP="00A4247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position w:val="-22"/>
          <w:sz w:val="26"/>
          <w:szCs w:val="26"/>
        </w:rPr>
        <w:object w:dxaOrig="2760" w:dyaOrig="580" w14:anchorId="3EA30918">
          <v:shape id="_x0000_i1218" type="#_x0000_t75" style="width:138.25pt;height:29.45pt" o:ole="">
            <v:imagedata r:id="rId395" o:title=""/>
          </v:shape>
          <o:OLEObject Type="Embed" ProgID="Equation.DSMT4" ShapeID="_x0000_i1218" DrawAspect="Content" ObjectID="_1810013376" r:id="rId396"/>
        </w:object>
      </w:r>
    </w:p>
    <w:p w14:paraId="06B38555" w14:textId="1508297B" w:rsidR="00A42474" w:rsidRPr="00A96A43" w:rsidRDefault="00A42474" w:rsidP="00A42474">
      <w:pPr>
        <w:pStyle w:val="ListParagraph"/>
        <w:tabs>
          <w:tab w:val="left" w:pos="567"/>
          <w:tab w:val="left" w:pos="851"/>
          <w:tab w:val="left" w:pos="2835"/>
          <w:tab w:val="left" w:pos="5103"/>
          <w:tab w:val="left" w:pos="7655"/>
        </w:tabs>
        <w:spacing w:before="0" w:after="0" w:line="276" w:lineRule="auto"/>
        <w:ind w:left="567" w:hanging="567"/>
        <w:rPr>
          <w:sz w:val="26"/>
          <w:szCs w:val="26"/>
        </w:rPr>
      </w:pPr>
      <w:r w:rsidRPr="00A96A43">
        <w:rPr>
          <w:sz w:val="26"/>
          <w:szCs w:val="26"/>
        </w:rPr>
        <w:t xml:space="preserve">Chiều cao từ </w:t>
      </w:r>
      <w:r w:rsidRPr="00A96A43">
        <w:rPr>
          <w:position w:val="-6"/>
          <w:sz w:val="26"/>
          <w:szCs w:val="26"/>
        </w:rPr>
        <w:object w:dxaOrig="240" w:dyaOrig="279" w14:anchorId="0FA0AEB8">
          <v:shape id="_x0000_i1219" type="#_x0000_t75" style="width:12.25pt;height:14.75pt" o:ole="">
            <v:imagedata r:id="rId397" o:title=""/>
          </v:shape>
          <o:OLEObject Type="Embed" ProgID="Equation.DSMT4" ShapeID="_x0000_i1219" DrawAspect="Content" ObjectID="_1810013377" r:id="rId398"/>
        </w:object>
      </w:r>
      <w:r w:rsidRPr="00A96A43">
        <w:rPr>
          <w:sz w:val="26"/>
          <w:szCs w:val="26"/>
        </w:rPr>
        <w:t xml:space="preserve"> đến mặt đất là </w:t>
      </w:r>
      <w:r w:rsidRPr="00A96A43">
        <w:rPr>
          <w:position w:val="-12"/>
          <w:sz w:val="26"/>
          <w:szCs w:val="26"/>
        </w:rPr>
        <w:object w:dxaOrig="2200" w:dyaOrig="360" w14:anchorId="225B89E2">
          <v:shape id="_x0000_i1220" type="#_x0000_t75" style="width:109.65pt;height:19.65pt" o:ole="">
            <v:imagedata r:id="rId399" o:title=""/>
          </v:shape>
          <o:OLEObject Type="Embed" ProgID="Equation.DSMT4" ShapeID="_x0000_i1220" DrawAspect="Content" ObjectID="_1810013378" r:id="rId400"/>
        </w:object>
      </w:r>
      <w:r w:rsidRPr="00A96A43">
        <w:rPr>
          <w:sz w:val="26"/>
          <w:szCs w:val="26"/>
        </w:rPr>
        <w:t xml:space="preserve"> </w:t>
      </w:r>
    </w:p>
    <w:p w14:paraId="41E0EEE4" w14:textId="77777777" w:rsidR="006E0697" w:rsidRDefault="00A42474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6E0697">
        <w:rPr>
          <w:rFonts w:ascii="Times New Roman" w:hAnsi="Times New Roman" w:cs="Times New Roman"/>
          <w:b/>
          <w:bCs/>
          <w:sz w:val="26"/>
          <w:szCs w:val="26"/>
        </w:rPr>
        <w:t>21</w:t>
      </w:r>
      <w:r w:rsidRPr="00A96A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</w:p>
    <w:p w14:paraId="337487B2" w14:textId="6D398A66" w:rsidR="00A42474" w:rsidRPr="00A96A43" w:rsidRDefault="00A42474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sz w:val="26"/>
          <w:szCs w:val="26"/>
        </w:rPr>
      </w:pPr>
      <w:r w:rsidRPr="00A96A43">
        <w:rPr>
          <w:sz w:val="26"/>
          <w:szCs w:val="26"/>
        </w:rPr>
        <w:object w:dxaOrig="4800" w:dyaOrig="4515" w14:anchorId="2D689178">
          <v:shape id="_x0000_i1221" type="#_x0000_t75" style="width:152.2pt;height:2in" o:ole="">
            <v:imagedata r:id="rId401" o:title=""/>
          </v:shape>
          <o:OLEObject Type="Embed" ProgID="PBrush" ShapeID="_x0000_i1221" DrawAspect="Content" ObjectID="_1810013379" r:id="rId402"/>
        </w:object>
      </w:r>
    </w:p>
    <w:p w14:paraId="7BB4489D" w14:textId="77777777" w:rsidR="00A42474" w:rsidRPr="00A96A43" w:rsidRDefault="00A42474" w:rsidP="00A42474">
      <w:pPr>
        <w:widowControl w:val="0"/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lang w:val="vi-VN"/>
        </w:rPr>
        <w:t>Vì hình tròn của chiếc đồng hồ nội tiếp khung gỗ hình tam giác đều</w:t>
      </w:r>
    </w:p>
    <w:p w14:paraId="4E529BFB" w14:textId="77777777" w:rsidR="00A42474" w:rsidRPr="00A96A43" w:rsidRDefault="00A42474" w:rsidP="00A42474">
      <w:pPr>
        <w:widowControl w:val="0"/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96A43">
        <w:rPr>
          <w:rFonts w:ascii="Times New Roman" w:hAnsi="Times New Roman" w:cs="Times New Roman"/>
          <w:sz w:val="26"/>
          <w:szCs w:val="26"/>
          <w:lang w:val="vi-VN"/>
        </w:rPr>
        <w:lastRenderedPageBreak/>
        <w:t>Nên theo tính chất của đường tròn nội tiếp tam giác đều, có:</w:t>
      </w:r>
    </w:p>
    <w:p w14:paraId="5236CA11" w14:textId="77777777" w:rsidR="00A42474" w:rsidRPr="00A96A43" w:rsidRDefault="00A42474" w:rsidP="00A42474">
      <w:pPr>
        <w:widowControl w:val="0"/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position w:val="-26"/>
          <w:sz w:val="26"/>
          <w:szCs w:val="26"/>
        </w:rPr>
        <w:object w:dxaOrig="920" w:dyaOrig="720" w14:anchorId="1FA16DE8">
          <v:shape id="_x0000_i1222" type="#_x0000_t75" style="width:46.65pt;height:36.8pt" o:ole="">
            <v:imagedata r:id="rId403" o:title=""/>
          </v:shape>
          <o:OLEObject Type="Embed" ProgID="Equation.DSMT4" ShapeID="_x0000_i1222" DrawAspect="Content" ObjectID="_1810013380" r:id="rId404"/>
        </w:object>
      </w:r>
      <w:r w:rsidRPr="00A96A43">
        <w:rPr>
          <w:rFonts w:ascii="Times New Roman" w:hAnsi="Times New Roman" w:cs="Times New Roman"/>
          <w:sz w:val="26"/>
          <w:szCs w:val="26"/>
          <w:lang w:val="vi-VN"/>
        </w:rPr>
        <w:t xml:space="preserve"> suy ra:</w:t>
      </w:r>
      <w:r w:rsidRPr="00A96A43">
        <w:rPr>
          <w:rFonts w:ascii="Times New Roman" w:hAnsi="Times New Roman" w:cs="Times New Roman"/>
          <w:position w:val="-26"/>
          <w:sz w:val="26"/>
          <w:szCs w:val="26"/>
        </w:rPr>
        <w:object w:dxaOrig="3840" w:dyaOrig="680" w14:anchorId="0F02116F">
          <v:shape id="_x0000_i1223" type="#_x0000_t75" style="width:192.25pt;height:34.35pt" o:ole="">
            <v:imagedata r:id="rId405" o:title=""/>
          </v:shape>
          <o:OLEObject Type="Embed" ProgID="Equation.DSMT4" ShapeID="_x0000_i1223" DrawAspect="Content" ObjectID="_1810013381" r:id="rId406"/>
        </w:object>
      </w:r>
      <w:r w:rsidRPr="00A96A4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0C4FBAA" w14:textId="77777777" w:rsidR="006E0697" w:rsidRDefault="00A42474" w:rsidP="006E0697">
      <w:pPr>
        <w:spacing w:before="120" w:after="120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A96A43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6E0697">
        <w:rPr>
          <w:rFonts w:ascii="Times New Roman" w:eastAsia="Calibri" w:hAnsi="Times New Roman" w:cs="Times New Roman"/>
          <w:b/>
          <w:sz w:val="26"/>
          <w:szCs w:val="26"/>
        </w:rPr>
        <w:t>22</w:t>
      </w:r>
      <w:r w:rsidRPr="00A96A43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</w:p>
    <w:p w14:paraId="6CEAC55A" w14:textId="7FF79361" w:rsidR="00A42474" w:rsidRPr="00A96A43" w:rsidRDefault="00C842FB" w:rsidP="006E0697">
      <w:pPr>
        <w:spacing w:before="120" w:after="120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Có: </w:t>
      </w:r>
      <w:r w:rsidR="00AA1B13" w:rsidRPr="00A96A43">
        <w:rPr>
          <w:rFonts w:ascii="Times New Roman" w:hAnsi="Times New Roman" w:cs="Times New Roman"/>
          <w:position w:val="-22"/>
          <w:sz w:val="26"/>
          <w:szCs w:val="26"/>
          <w:lang w:val="pt-BR"/>
        </w:rPr>
        <w:object w:dxaOrig="7960" w:dyaOrig="560" w14:anchorId="42212D15">
          <v:shape id="_x0000_i1224" type="#_x0000_t75" style="width:397.65pt;height:27.8pt" o:ole="">
            <v:imagedata r:id="rId407" o:title=""/>
          </v:shape>
          <o:OLEObject Type="Embed" ProgID="Equation.DSMT4" ShapeID="_x0000_i1224" DrawAspect="Content" ObjectID="_1810013382" r:id="rId408"/>
        </w:object>
      </w:r>
    </w:p>
    <w:p w14:paraId="06A5F43D" w14:textId="4840F501" w:rsidR="00AA1B13" w:rsidRPr="00A96A43" w:rsidRDefault="00AA1B13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5260" w:dyaOrig="639" w14:anchorId="65002A01">
          <v:shape id="_x0000_i1225" type="#_x0000_t75" style="width:262.65pt;height:31.9pt" o:ole="">
            <v:imagedata r:id="rId409" o:title=""/>
          </v:shape>
          <o:OLEObject Type="Embed" ProgID="Equation.DSMT4" ShapeID="_x0000_i1225" DrawAspect="Content" ObjectID="_1810013383" r:id="rId410"/>
        </w:object>
      </w:r>
    </w:p>
    <w:p w14:paraId="55FA0D38" w14:textId="4500C927" w:rsidR="00AA1B13" w:rsidRPr="00A96A43" w:rsidRDefault="00AA1B13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000" w:dyaOrig="780" w14:anchorId="164656D2">
          <v:shape id="_x0000_i1226" type="#_x0000_t75" style="width:250.35pt;height:39.25pt" o:ole="">
            <v:imagedata r:id="rId411" o:title=""/>
          </v:shape>
          <o:OLEObject Type="Embed" ProgID="Equation.DSMT4" ShapeID="_x0000_i1226" DrawAspect="Content" ObjectID="_1810013384" r:id="rId412"/>
        </w:object>
      </w:r>
    </w:p>
    <w:p w14:paraId="6EE5094E" w14:textId="73479487" w:rsidR="00AA1B13" w:rsidRPr="00A96A43" w:rsidRDefault="00AA1B13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60" w:dyaOrig="700" w14:anchorId="642E5C8F">
          <v:shape id="_x0000_i1227" type="#_x0000_t75" style="width:163.65pt;height:35.2pt" o:ole="">
            <v:imagedata r:id="rId413" o:title=""/>
          </v:shape>
          <o:OLEObject Type="Embed" ProgID="Equation.DSMT4" ShapeID="_x0000_i1227" DrawAspect="Content" ObjectID="_1810013385" r:id="rId414"/>
        </w:object>
      </w:r>
    </w:p>
    <w:p w14:paraId="2ADDD705" w14:textId="1BE57019" w:rsidR="00AA1B13" w:rsidRPr="00A96A43" w:rsidRDefault="00AA1B13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54"/>
          <w:sz w:val="26"/>
          <w:szCs w:val="26"/>
          <w:lang w:val="pt-BR"/>
        </w:rPr>
        <w:object w:dxaOrig="5380" w:dyaOrig="999" w14:anchorId="5E178425">
          <v:shape id="_x0000_i1228" type="#_x0000_t75" style="width:268.35pt;height:49.9pt" o:ole="">
            <v:imagedata r:id="rId415" o:title=""/>
          </v:shape>
          <o:OLEObject Type="Embed" ProgID="Equation.DSMT4" ShapeID="_x0000_i1228" DrawAspect="Content" ObjectID="_1810013386" r:id="rId416"/>
        </w:object>
      </w:r>
    </w:p>
    <w:p w14:paraId="3DCDE340" w14:textId="479E32C9" w:rsidR="00AA1B13" w:rsidRPr="00A96A43" w:rsidRDefault="00C4413E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46"/>
          <w:sz w:val="26"/>
          <w:szCs w:val="26"/>
          <w:lang w:val="pt-BR"/>
        </w:rPr>
        <w:object w:dxaOrig="6540" w:dyaOrig="920" w14:anchorId="32718A58">
          <v:shape id="_x0000_i1229" type="#_x0000_t75" style="width:327.25pt;height:45.8pt" o:ole="">
            <v:imagedata r:id="rId417" o:title=""/>
          </v:shape>
          <o:OLEObject Type="Embed" ProgID="Equation.DSMT4" ShapeID="_x0000_i1229" DrawAspect="Content" ObjectID="_1810013387" r:id="rId418"/>
        </w:object>
      </w:r>
    </w:p>
    <w:p w14:paraId="2D23D5D5" w14:textId="6D330E28" w:rsidR="00C4413E" w:rsidRPr="00A96A43" w:rsidRDefault="002F1F06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  <w:lang w:val="pt-BR"/>
        </w:rPr>
      </w:pPr>
      <w:r w:rsidRPr="00A96A43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5420" w:dyaOrig="820" w14:anchorId="48FDBA31">
          <v:shape id="_x0000_i1230" type="#_x0000_t75" style="width:271.65pt;height:40.9pt" o:ole="">
            <v:imagedata r:id="rId419" o:title=""/>
          </v:shape>
          <o:OLEObject Type="Embed" ProgID="Equation.DSMT4" ShapeID="_x0000_i1230" DrawAspect="Content" ObjectID="_1810013388" r:id="rId420"/>
        </w:object>
      </w:r>
    </w:p>
    <w:p w14:paraId="23C4BB52" w14:textId="2221609E" w:rsidR="002F1F06" w:rsidRPr="00A96A43" w:rsidRDefault="002F1F06" w:rsidP="00526464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r w:rsidRPr="00A96A43">
        <w:rPr>
          <w:rFonts w:ascii="Times New Roman" w:hAnsi="Times New Roman" w:cs="Times New Roman"/>
          <w:sz w:val="26"/>
          <w:szCs w:val="26"/>
          <w:lang w:val="pt-BR"/>
        </w:rPr>
        <w:t xml:space="preserve">Dấu “=” xảy ra khi </w:t>
      </w:r>
      <w:r w:rsidRPr="00A96A43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700" w:dyaOrig="260" w14:anchorId="7ACACF6D">
          <v:shape id="_x0000_i1231" type="#_x0000_t75" style="width:35.2pt;height:13.1pt" o:ole="">
            <v:imagedata r:id="rId421" o:title=""/>
          </v:shape>
          <o:OLEObject Type="Embed" ProgID="Equation.DSMT4" ShapeID="_x0000_i1231" DrawAspect="Content" ObjectID="_1810013389" r:id="rId422"/>
        </w:object>
      </w:r>
    </w:p>
    <w:p w14:paraId="05A1EE48" w14:textId="1F8651C0" w:rsidR="00A42474" w:rsidRPr="00A96A43" w:rsidRDefault="00A42474" w:rsidP="006E069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rPr>
          <w:rFonts w:ascii="Times New Roman" w:hAnsi="Times New Roman" w:cs="Times New Roman"/>
          <w:i/>
          <w:sz w:val="26"/>
          <w:szCs w:val="26"/>
          <w:lang w:val="vi-VN"/>
        </w:rPr>
      </w:pPr>
      <w:bookmarkStart w:id="4" w:name="_GoBack"/>
      <w:bookmarkEnd w:id="4"/>
    </w:p>
    <w:sectPr w:rsidR="00A42474" w:rsidRPr="00A96A43" w:rsidSect="00394B8A">
      <w:footerReference w:type="default" r:id="rId423"/>
      <w:pgSz w:w="11907" w:h="16840" w:code="9"/>
      <w:pgMar w:top="1134" w:right="851" w:bottom="992" w:left="1134" w:header="720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E0AF55" w14:textId="77777777" w:rsidR="007E268E" w:rsidRDefault="007E268E" w:rsidP="004D195B">
      <w:pPr>
        <w:spacing w:after="0" w:line="240" w:lineRule="auto"/>
      </w:pPr>
      <w:r>
        <w:separator/>
      </w:r>
    </w:p>
  </w:endnote>
  <w:endnote w:type="continuationSeparator" w:id="0">
    <w:p w14:paraId="6A68689C" w14:textId="77777777" w:rsidR="007E268E" w:rsidRDefault="007E268E" w:rsidP="004D1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BF482F" w14:textId="6C93F79E" w:rsidR="00933DDD" w:rsidRPr="00204C25" w:rsidRDefault="00933DDD" w:rsidP="009D7089">
    <w:pPr>
      <w:pStyle w:val="Footer"/>
      <w:jc w:val="center"/>
      <w:rPr>
        <w:rFonts w:ascii="Times New Roman" w:hAnsi="Times New Roman" w:cs="Times New Roman"/>
        <w:sz w:val="24"/>
      </w:rPr>
    </w:pPr>
    <w:r w:rsidRPr="00204C25">
      <w:rPr>
        <w:rFonts w:ascii="Times New Roman" w:hAnsi="Times New Roman" w:cs="Times New Roman"/>
        <w:sz w:val="24"/>
      </w:rPr>
      <w:t xml:space="preserve">Trang </w:t>
    </w:r>
    <w:r w:rsidRPr="00204C25">
      <w:rPr>
        <w:rFonts w:ascii="Times New Roman" w:hAnsi="Times New Roman" w:cs="Times New Roman"/>
        <w:sz w:val="24"/>
      </w:rPr>
      <w:fldChar w:fldCharType="begin"/>
    </w:r>
    <w:r w:rsidRPr="00204C25">
      <w:rPr>
        <w:rFonts w:ascii="Times New Roman" w:hAnsi="Times New Roman" w:cs="Times New Roman"/>
        <w:sz w:val="24"/>
      </w:rPr>
      <w:instrText xml:space="preserve"> PAGE   \* MERGEFORMAT </w:instrText>
    </w:r>
    <w:r w:rsidRPr="00204C25">
      <w:rPr>
        <w:rFonts w:ascii="Times New Roman" w:hAnsi="Times New Roman" w:cs="Times New Roman"/>
        <w:sz w:val="24"/>
      </w:rPr>
      <w:fldChar w:fldCharType="separate"/>
    </w:r>
    <w:r w:rsidR="006E0697">
      <w:rPr>
        <w:rFonts w:ascii="Times New Roman" w:hAnsi="Times New Roman" w:cs="Times New Roman"/>
        <w:noProof/>
        <w:sz w:val="24"/>
      </w:rPr>
      <w:t>10</w:t>
    </w:r>
    <w:r w:rsidRPr="00204C25">
      <w:rPr>
        <w:rFonts w:ascii="Times New Roman" w:hAnsi="Times New Roman" w:cs="Times New Roman"/>
        <w:noProof/>
        <w:sz w:val="24"/>
      </w:rPr>
      <w:fldChar w:fldCharType="end"/>
    </w:r>
    <w:r w:rsidRPr="00204C25">
      <w:rPr>
        <w:rFonts w:ascii="Times New Roman" w:hAnsi="Times New Roman" w:cs="Times New Roman"/>
        <w:noProof/>
        <w:sz w:val="24"/>
      </w:rPr>
      <w:t>/</w:t>
    </w:r>
    <w:r>
      <w:rPr>
        <w:rFonts w:ascii="Times New Roman" w:hAnsi="Times New Roman" w:cs="Times New Roman"/>
        <w:noProof/>
        <w:sz w:val="24"/>
      </w:rPr>
      <w:t>4</w:t>
    </w:r>
  </w:p>
  <w:p w14:paraId="7E9C38B2" w14:textId="255F182C" w:rsidR="00933DDD" w:rsidRPr="00204C25" w:rsidRDefault="00933DDD" w:rsidP="00122AF0">
    <w:pPr>
      <w:pStyle w:val="Footer"/>
      <w:tabs>
        <w:tab w:val="clear" w:pos="4513"/>
        <w:tab w:val="clear" w:pos="9026"/>
        <w:tab w:val="left" w:pos="2370"/>
      </w:tabs>
      <w:rPr>
        <w:rFonts w:ascii="Times New Roman" w:hAnsi="Times New Roman" w:cs="Times New Roman"/>
      </w:rPr>
    </w:pPr>
    <w:r w:rsidRPr="00204C25">
      <w:rPr>
        <w:rFonts w:ascii="Times New Roman" w:hAnsi="Times New Roman" w:cs="Times New Roman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278FF3" w14:textId="77777777" w:rsidR="007E268E" w:rsidRDefault="007E268E" w:rsidP="004D195B">
      <w:pPr>
        <w:spacing w:after="0" w:line="240" w:lineRule="auto"/>
      </w:pPr>
      <w:r>
        <w:separator/>
      </w:r>
    </w:p>
  </w:footnote>
  <w:footnote w:type="continuationSeparator" w:id="0">
    <w:p w14:paraId="4715BB89" w14:textId="77777777" w:rsidR="007E268E" w:rsidRDefault="007E268E" w:rsidP="004D19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1586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350A2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746768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4825C7"/>
    <w:multiLevelType w:val="hybridMultilevel"/>
    <w:tmpl w:val="2F0E9B52"/>
    <w:lvl w:ilvl="0" w:tplc="DD220DA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B113F75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2D7217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F3492C"/>
    <w:multiLevelType w:val="hybridMultilevel"/>
    <w:tmpl w:val="6426A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C635D1"/>
    <w:multiLevelType w:val="hybridMultilevel"/>
    <w:tmpl w:val="1BBA005A"/>
    <w:lvl w:ilvl="0" w:tplc="E9749B94">
      <w:start w:val="1"/>
      <w:numFmt w:val="lowerLetter"/>
      <w:lvlText w:val="%1.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16155C3E"/>
    <w:multiLevelType w:val="hybridMultilevel"/>
    <w:tmpl w:val="E9121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6C24130"/>
    <w:multiLevelType w:val="hybridMultilevel"/>
    <w:tmpl w:val="811EC9D2"/>
    <w:lvl w:ilvl="0" w:tplc="349C9532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C440D26"/>
    <w:multiLevelType w:val="hybridMultilevel"/>
    <w:tmpl w:val="13D672E2"/>
    <w:lvl w:ilvl="0" w:tplc="7E3EB660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23082428"/>
    <w:multiLevelType w:val="hybridMultilevel"/>
    <w:tmpl w:val="67FEF7EC"/>
    <w:lvl w:ilvl="0" w:tplc="391A08DE">
      <w:start w:val="1"/>
      <w:numFmt w:val="upperLetter"/>
      <w:lvlText w:val="%1."/>
      <w:lvlJc w:val="left"/>
      <w:pPr>
        <w:ind w:left="36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6E27334"/>
    <w:multiLevelType w:val="hybridMultilevel"/>
    <w:tmpl w:val="16284D6C"/>
    <w:lvl w:ilvl="0" w:tplc="A0821C74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4F67C9"/>
    <w:multiLevelType w:val="hybridMultilevel"/>
    <w:tmpl w:val="6C66F50E"/>
    <w:lvl w:ilvl="0" w:tplc="B470B994">
      <w:start w:val="1"/>
      <w:numFmt w:val="upperLetter"/>
      <w:pStyle w:val="MTDisplayEquation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4">
    <w:nsid w:val="2C0916E7"/>
    <w:multiLevelType w:val="hybridMultilevel"/>
    <w:tmpl w:val="66CE469E"/>
    <w:lvl w:ilvl="0" w:tplc="54941FF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2FC25CF9"/>
    <w:multiLevelType w:val="hybridMultilevel"/>
    <w:tmpl w:val="B1244284"/>
    <w:lvl w:ilvl="0" w:tplc="240AFE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B90F89"/>
    <w:multiLevelType w:val="hybridMultilevel"/>
    <w:tmpl w:val="EE946946"/>
    <w:lvl w:ilvl="0" w:tplc="CA686E0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5D1443D"/>
    <w:multiLevelType w:val="hybridMultilevel"/>
    <w:tmpl w:val="EAF2DE1C"/>
    <w:lvl w:ilvl="0" w:tplc="6E949B0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521607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06090A"/>
    <w:multiLevelType w:val="hybridMultilevel"/>
    <w:tmpl w:val="706C7DA0"/>
    <w:lvl w:ilvl="0" w:tplc="8E42E2DA">
      <w:start w:val="1"/>
      <w:numFmt w:val="lowerLetter"/>
      <w:lvlText w:val="%1)"/>
      <w:lvlJc w:val="left"/>
      <w:pPr>
        <w:ind w:left="1356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20">
    <w:nsid w:val="3B154E87"/>
    <w:multiLevelType w:val="hybridMultilevel"/>
    <w:tmpl w:val="508EBAC2"/>
    <w:lvl w:ilvl="0" w:tplc="B6463B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9B429A"/>
    <w:multiLevelType w:val="hybridMultilevel"/>
    <w:tmpl w:val="ECF2C5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6B2DD8"/>
    <w:multiLevelType w:val="hybridMultilevel"/>
    <w:tmpl w:val="2F94CBAA"/>
    <w:lvl w:ilvl="0" w:tplc="261EC8EA">
      <w:start w:val="1"/>
      <w:numFmt w:val="lowerLetter"/>
      <w:lvlText w:val="%1.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BA426C4"/>
    <w:multiLevelType w:val="hybridMultilevel"/>
    <w:tmpl w:val="FE7A4586"/>
    <w:lvl w:ilvl="0" w:tplc="FD14AE44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3373BA3"/>
    <w:multiLevelType w:val="hybridMultilevel"/>
    <w:tmpl w:val="634A79D6"/>
    <w:lvl w:ilvl="0" w:tplc="04090015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>
    <w:nsid w:val="543B1E3A"/>
    <w:multiLevelType w:val="hybridMultilevel"/>
    <w:tmpl w:val="8D64C47A"/>
    <w:lvl w:ilvl="0" w:tplc="8548933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FD4170"/>
    <w:multiLevelType w:val="hybridMultilevel"/>
    <w:tmpl w:val="F14EE4D4"/>
    <w:lvl w:ilvl="0" w:tplc="95B25ED8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97C2D63"/>
    <w:multiLevelType w:val="hybridMultilevel"/>
    <w:tmpl w:val="F1EC7A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CB4E2D"/>
    <w:multiLevelType w:val="hybridMultilevel"/>
    <w:tmpl w:val="406A9222"/>
    <w:lvl w:ilvl="0" w:tplc="CC2C40D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DC6F6C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8064152"/>
    <w:multiLevelType w:val="hybridMultilevel"/>
    <w:tmpl w:val="3E663C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4A11BA"/>
    <w:multiLevelType w:val="hybridMultilevel"/>
    <w:tmpl w:val="C966CA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08682C"/>
    <w:multiLevelType w:val="hybridMultilevel"/>
    <w:tmpl w:val="0EFA1218"/>
    <w:lvl w:ilvl="0" w:tplc="04090019">
      <w:start w:val="3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4D7756"/>
    <w:multiLevelType w:val="hybridMultilevel"/>
    <w:tmpl w:val="C5C0F3A6"/>
    <w:lvl w:ilvl="0" w:tplc="E0085166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1"/>
  </w:num>
  <w:num w:numId="3">
    <w:abstractNumId w:val="10"/>
  </w:num>
  <w:num w:numId="4">
    <w:abstractNumId w:val="13"/>
  </w:num>
  <w:num w:numId="5">
    <w:abstractNumId w:val="15"/>
  </w:num>
  <w:num w:numId="6">
    <w:abstractNumId w:val="34"/>
  </w:num>
  <w:num w:numId="7">
    <w:abstractNumId w:val="4"/>
  </w:num>
  <w:num w:numId="8">
    <w:abstractNumId w:val="18"/>
  </w:num>
  <w:num w:numId="9">
    <w:abstractNumId w:val="29"/>
  </w:num>
  <w:num w:numId="10">
    <w:abstractNumId w:val="0"/>
  </w:num>
  <w:num w:numId="11">
    <w:abstractNumId w:val="26"/>
  </w:num>
  <w:num w:numId="12">
    <w:abstractNumId w:val="23"/>
  </w:num>
  <w:num w:numId="13">
    <w:abstractNumId w:val="9"/>
  </w:num>
  <w:num w:numId="14">
    <w:abstractNumId w:val="5"/>
  </w:num>
  <w:num w:numId="15">
    <w:abstractNumId w:val="1"/>
  </w:num>
  <w:num w:numId="16">
    <w:abstractNumId w:val="2"/>
  </w:num>
  <w:num w:numId="17">
    <w:abstractNumId w:val="3"/>
  </w:num>
  <w:num w:numId="18">
    <w:abstractNumId w:val="27"/>
  </w:num>
  <w:num w:numId="19">
    <w:abstractNumId w:val="14"/>
  </w:num>
  <w:num w:numId="20">
    <w:abstractNumId w:val="21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1"/>
  </w:num>
  <w:num w:numId="27">
    <w:abstractNumId w:val="12"/>
  </w:num>
  <w:num w:numId="28">
    <w:abstractNumId w:val="7"/>
  </w:num>
  <w:num w:numId="29">
    <w:abstractNumId w:val="24"/>
  </w:num>
  <w:num w:numId="30">
    <w:abstractNumId w:val="20"/>
  </w:num>
  <w:num w:numId="31">
    <w:abstractNumId w:val="6"/>
  </w:num>
  <w:num w:numId="32">
    <w:abstractNumId w:val="19"/>
  </w:num>
  <w:num w:numId="33">
    <w:abstractNumId w:val="8"/>
  </w:num>
  <w:num w:numId="34">
    <w:abstractNumId w:val="17"/>
  </w:num>
  <w:num w:numId="35">
    <w:abstractNumId w:val="28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2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4ED3"/>
    <w:rsid w:val="0000174F"/>
    <w:rsid w:val="00002461"/>
    <w:rsid w:val="00004A83"/>
    <w:rsid w:val="00011764"/>
    <w:rsid w:val="00011A54"/>
    <w:rsid w:val="000130FC"/>
    <w:rsid w:val="0001746C"/>
    <w:rsid w:val="00021FC8"/>
    <w:rsid w:val="000221CA"/>
    <w:rsid w:val="00025BD0"/>
    <w:rsid w:val="00031E14"/>
    <w:rsid w:val="00043B49"/>
    <w:rsid w:val="000465DD"/>
    <w:rsid w:val="00052CBD"/>
    <w:rsid w:val="00053A47"/>
    <w:rsid w:val="00055EE8"/>
    <w:rsid w:val="00057707"/>
    <w:rsid w:val="00057832"/>
    <w:rsid w:val="00071F5B"/>
    <w:rsid w:val="00081975"/>
    <w:rsid w:val="000912B3"/>
    <w:rsid w:val="00091AE3"/>
    <w:rsid w:val="00092D80"/>
    <w:rsid w:val="0009519F"/>
    <w:rsid w:val="000A0355"/>
    <w:rsid w:val="000A5729"/>
    <w:rsid w:val="000A5A14"/>
    <w:rsid w:val="000A6DE9"/>
    <w:rsid w:val="000B4818"/>
    <w:rsid w:val="000B6392"/>
    <w:rsid w:val="000B66AA"/>
    <w:rsid w:val="000C40F2"/>
    <w:rsid w:val="000C4D8C"/>
    <w:rsid w:val="000C7417"/>
    <w:rsid w:val="000D2BC8"/>
    <w:rsid w:val="000E1327"/>
    <w:rsid w:val="000E3620"/>
    <w:rsid w:val="000F15A3"/>
    <w:rsid w:val="000F495D"/>
    <w:rsid w:val="00103D96"/>
    <w:rsid w:val="001057D8"/>
    <w:rsid w:val="00116A2E"/>
    <w:rsid w:val="00122AF0"/>
    <w:rsid w:val="00127CD3"/>
    <w:rsid w:val="00131F1C"/>
    <w:rsid w:val="00132E20"/>
    <w:rsid w:val="001365C7"/>
    <w:rsid w:val="00152598"/>
    <w:rsid w:val="001568F8"/>
    <w:rsid w:val="001579DB"/>
    <w:rsid w:val="00157BC3"/>
    <w:rsid w:val="00160EEF"/>
    <w:rsid w:val="00163375"/>
    <w:rsid w:val="0017155A"/>
    <w:rsid w:val="0018377A"/>
    <w:rsid w:val="00184AC6"/>
    <w:rsid w:val="0019203B"/>
    <w:rsid w:val="001944B9"/>
    <w:rsid w:val="001A6F2E"/>
    <w:rsid w:val="001A7D68"/>
    <w:rsid w:val="001B1472"/>
    <w:rsid w:val="001B7595"/>
    <w:rsid w:val="001C0369"/>
    <w:rsid w:val="001C2C40"/>
    <w:rsid w:val="001D026E"/>
    <w:rsid w:val="001D2379"/>
    <w:rsid w:val="001E2569"/>
    <w:rsid w:val="001E30CD"/>
    <w:rsid w:val="001E5817"/>
    <w:rsid w:val="001F7FC1"/>
    <w:rsid w:val="00200091"/>
    <w:rsid w:val="00204C25"/>
    <w:rsid w:val="002073BA"/>
    <w:rsid w:val="00211FC5"/>
    <w:rsid w:val="00220A2E"/>
    <w:rsid w:val="002222F3"/>
    <w:rsid w:val="002234BF"/>
    <w:rsid w:val="00230071"/>
    <w:rsid w:val="0023082B"/>
    <w:rsid w:val="0023105C"/>
    <w:rsid w:val="00234490"/>
    <w:rsid w:val="002366A6"/>
    <w:rsid w:val="0023694F"/>
    <w:rsid w:val="00246A1D"/>
    <w:rsid w:val="00250194"/>
    <w:rsid w:val="00250CB0"/>
    <w:rsid w:val="002523C1"/>
    <w:rsid w:val="00262DB3"/>
    <w:rsid w:val="00275995"/>
    <w:rsid w:val="0028030F"/>
    <w:rsid w:val="00280D82"/>
    <w:rsid w:val="0028149A"/>
    <w:rsid w:val="00292566"/>
    <w:rsid w:val="00295810"/>
    <w:rsid w:val="00296288"/>
    <w:rsid w:val="002A1995"/>
    <w:rsid w:val="002B032F"/>
    <w:rsid w:val="002B29CE"/>
    <w:rsid w:val="002B2B19"/>
    <w:rsid w:val="002C26D3"/>
    <w:rsid w:val="002C35DF"/>
    <w:rsid w:val="002C458A"/>
    <w:rsid w:val="002C5332"/>
    <w:rsid w:val="002D0FDB"/>
    <w:rsid w:val="002D5010"/>
    <w:rsid w:val="002D5961"/>
    <w:rsid w:val="002D7A36"/>
    <w:rsid w:val="002E1B63"/>
    <w:rsid w:val="002F1F06"/>
    <w:rsid w:val="002F2D64"/>
    <w:rsid w:val="003016EB"/>
    <w:rsid w:val="0030235F"/>
    <w:rsid w:val="003043DC"/>
    <w:rsid w:val="00305205"/>
    <w:rsid w:val="00313BC8"/>
    <w:rsid w:val="0031650C"/>
    <w:rsid w:val="00333C60"/>
    <w:rsid w:val="0034295C"/>
    <w:rsid w:val="00345F6F"/>
    <w:rsid w:val="003519AF"/>
    <w:rsid w:val="00356B26"/>
    <w:rsid w:val="00357A69"/>
    <w:rsid w:val="00357C5B"/>
    <w:rsid w:val="0036709D"/>
    <w:rsid w:val="003720EF"/>
    <w:rsid w:val="003723D7"/>
    <w:rsid w:val="00377EF4"/>
    <w:rsid w:val="003812F1"/>
    <w:rsid w:val="003813E8"/>
    <w:rsid w:val="003827C1"/>
    <w:rsid w:val="0038541F"/>
    <w:rsid w:val="00391BB3"/>
    <w:rsid w:val="003948D7"/>
    <w:rsid w:val="00394B8A"/>
    <w:rsid w:val="003A7416"/>
    <w:rsid w:val="003B3EC1"/>
    <w:rsid w:val="003B494D"/>
    <w:rsid w:val="003B5550"/>
    <w:rsid w:val="003B698A"/>
    <w:rsid w:val="003C3FD3"/>
    <w:rsid w:val="003D07DA"/>
    <w:rsid w:val="003D18C7"/>
    <w:rsid w:val="003D1BC0"/>
    <w:rsid w:val="003E29E4"/>
    <w:rsid w:val="003E4F0A"/>
    <w:rsid w:val="003F08D6"/>
    <w:rsid w:val="003F507E"/>
    <w:rsid w:val="003F5E5C"/>
    <w:rsid w:val="00407368"/>
    <w:rsid w:val="004078FA"/>
    <w:rsid w:val="00411B6A"/>
    <w:rsid w:val="00412655"/>
    <w:rsid w:val="0041279A"/>
    <w:rsid w:val="00414667"/>
    <w:rsid w:val="00423AA4"/>
    <w:rsid w:val="00424C94"/>
    <w:rsid w:val="004266F2"/>
    <w:rsid w:val="004323BF"/>
    <w:rsid w:val="00432B37"/>
    <w:rsid w:val="0044645D"/>
    <w:rsid w:val="00453004"/>
    <w:rsid w:val="00470959"/>
    <w:rsid w:val="00470ADA"/>
    <w:rsid w:val="0047293A"/>
    <w:rsid w:val="00475521"/>
    <w:rsid w:val="004769CF"/>
    <w:rsid w:val="0048030C"/>
    <w:rsid w:val="00482621"/>
    <w:rsid w:val="00484558"/>
    <w:rsid w:val="00484A0E"/>
    <w:rsid w:val="00486DB6"/>
    <w:rsid w:val="00491B1E"/>
    <w:rsid w:val="004A1C35"/>
    <w:rsid w:val="004A327E"/>
    <w:rsid w:val="004B0FD6"/>
    <w:rsid w:val="004B3A29"/>
    <w:rsid w:val="004B59E1"/>
    <w:rsid w:val="004D195B"/>
    <w:rsid w:val="004D6B91"/>
    <w:rsid w:val="004D7CEE"/>
    <w:rsid w:val="004E17F0"/>
    <w:rsid w:val="004E2032"/>
    <w:rsid w:val="004E33CA"/>
    <w:rsid w:val="004E4A13"/>
    <w:rsid w:val="004E5FCE"/>
    <w:rsid w:val="004E74FE"/>
    <w:rsid w:val="004F2210"/>
    <w:rsid w:val="004F4A6F"/>
    <w:rsid w:val="00506AB7"/>
    <w:rsid w:val="00510DF4"/>
    <w:rsid w:val="00525BF4"/>
    <w:rsid w:val="00526464"/>
    <w:rsid w:val="00526864"/>
    <w:rsid w:val="00531E2E"/>
    <w:rsid w:val="00532665"/>
    <w:rsid w:val="00542391"/>
    <w:rsid w:val="00552C1D"/>
    <w:rsid w:val="00563D82"/>
    <w:rsid w:val="00566408"/>
    <w:rsid w:val="005737F3"/>
    <w:rsid w:val="0058100C"/>
    <w:rsid w:val="005867E3"/>
    <w:rsid w:val="0059290C"/>
    <w:rsid w:val="00592A22"/>
    <w:rsid w:val="00592CE4"/>
    <w:rsid w:val="005A299C"/>
    <w:rsid w:val="005A3E9C"/>
    <w:rsid w:val="005B4C8E"/>
    <w:rsid w:val="005C561A"/>
    <w:rsid w:val="005C6DF5"/>
    <w:rsid w:val="005D14CA"/>
    <w:rsid w:val="005D3BDD"/>
    <w:rsid w:val="005D7572"/>
    <w:rsid w:val="005E0E93"/>
    <w:rsid w:val="005E49BF"/>
    <w:rsid w:val="0060388E"/>
    <w:rsid w:val="00612880"/>
    <w:rsid w:val="00617125"/>
    <w:rsid w:val="0062241F"/>
    <w:rsid w:val="00630052"/>
    <w:rsid w:val="00630603"/>
    <w:rsid w:val="0063064B"/>
    <w:rsid w:val="00635E04"/>
    <w:rsid w:val="0064249C"/>
    <w:rsid w:val="0064515C"/>
    <w:rsid w:val="00646C0B"/>
    <w:rsid w:val="006476B5"/>
    <w:rsid w:val="00651050"/>
    <w:rsid w:val="00652659"/>
    <w:rsid w:val="0066614E"/>
    <w:rsid w:val="00667115"/>
    <w:rsid w:val="00690F8F"/>
    <w:rsid w:val="006930CF"/>
    <w:rsid w:val="006A0E53"/>
    <w:rsid w:val="006B1583"/>
    <w:rsid w:val="006B74CC"/>
    <w:rsid w:val="006C1762"/>
    <w:rsid w:val="006C4A9D"/>
    <w:rsid w:val="006D0449"/>
    <w:rsid w:val="006D5FC0"/>
    <w:rsid w:val="006E0697"/>
    <w:rsid w:val="006E1357"/>
    <w:rsid w:val="006E5C1A"/>
    <w:rsid w:val="006F1D80"/>
    <w:rsid w:val="006F49DA"/>
    <w:rsid w:val="00701392"/>
    <w:rsid w:val="00702152"/>
    <w:rsid w:val="007027E5"/>
    <w:rsid w:val="00704A8D"/>
    <w:rsid w:val="007055ED"/>
    <w:rsid w:val="00713DB8"/>
    <w:rsid w:val="00714D97"/>
    <w:rsid w:val="00715E2B"/>
    <w:rsid w:val="007317A0"/>
    <w:rsid w:val="00737E89"/>
    <w:rsid w:val="007442A3"/>
    <w:rsid w:val="00744D2B"/>
    <w:rsid w:val="00746F63"/>
    <w:rsid w:val="00773476"/>
    <w:rsid w:val="0077350D"/>
    <w:rsid w:val="0077546F"/>
    <w:rsid w:val="007803C4"/>
    <w:rsid w:val="00784662"/>
    <w:rsid w:val="00784E6E"/>
    <w:rsid w:val="0078736E"/>
    <w:rsid w:val="007901C1"/>
    <w:rsid w:val="0079233E"/>
    <w:rsid w:val="0079275D"/>
    <w:rsid w:val="0079504F"/>
    <w:rsid w:val="007A1766"/>
    <w:rsid w:val="007A4181"/>
    <w:rsid w:val="007A4683"/>
    <w:rsid w:val="007A54C9"/>
    <w:rsid w:val="007A5612"/>
    <w:rsid w:val="007A5E40"/>
    <w:rsid w:val="007B06CF"/>
    <w:rsid w:val="007B0A6E"/>
    <w:rsid w:val="007B165C"/>
    <w:rsid w:val="007B4D90"/>
    <w:rsid w:val="007B5D3B"/>
    <w:rsid w:val="007B6EC8"/>
    <w:rsid w:val="007B6F28"/>
    <w:rsid w:val="007B7294"/>
    <w:rsid w:val="007B7D43"/>
    <w:rsid w:val="007C355C"/>
    <w:rsid w:val="007C38D9"/>
    <w:rsid w:val="007C7FCF"/>
    <w:rsid w:val="007D05B8"/>
    <w:rsid w:val="007D63AA"/>
    <w:rsid w:val="007E0A47"/>
    <w:rsid w:val="007E13AA"/>
    <w:rsid w:val="007E268E"/>
    <w:rsid w:val="007E4B17"/>
    <w:rsid w:val="007F1D62"/>
    <w:rsid w:val="00814FFF"/>
    <w:rsid w:val="008260F3"/>
    <w:rsid w:val="008310C2"/>
    <w:rsid w:val="00840444"/>
    <w:rsid w:val="00847304"/>
    <w:rsid w:val="00853B66"/>
    <w:rsid w:val="00855579"/>
    <w:rsid w:val="00860CF5"/>
    <w:rsid w:val="00864BC5"/>
    <w:rsid w:val="00870AF2"/>
    <w:rsid w:val="0088695A"/>
    <w:rsid w:val="008871B8"/>
    <w:rsid w:val="008927A5"/>
    <w:rsid w:val="00896D88"/>
    <w:rsid w:val="008A6679"/>
    <w:rsid w:val="008B6C54"/>
    <w:rsid w:val="008B7843"/>
    <w:rsid w:val="008C7065"/>
    <w:rsid w:val="008C7D78"/>
    <w:rsid w:val="008D0A71"/>
    <w:rsid w:val="008D4752"/>
    <w:rsid w:val="008E27C9"/>
    <w:rsid w:val="008F5086"/>
    <w:rsid w:val="00903E44"/>
    <w:rsid w:val="009058BC"/>
    <w:rsid w:val="009059C7"/>
    <w:rsid w:val="0091116C"/>
    <w:rsid w:val="0091181A"/>
    <w:rsid w:val="009129A4"/>
    <w:rsid w:val="009133C1"/>
    <w:rsid w:val="009155C0"/>
    <w:rsid w:val="009206FE"/>
    <w:rsid w:val="00923607"/>
    <w:rsid w:val="00923D14"/>
    <w:rsid w:val="009248CE"/>
    <w:rsid w:val="0092633C"/>
    <w:rsid w:val="009326BF"/>
    <w:rsid w:val="00933DDD"/>
    <w:rsid w:val="00937713"/>
    <w:rsid w:val="00955002"/>
    <w:rsid w:val="0095581F"/>
    <w:rsid w:val="00957BE8"/>
    <w:rsid w:val="0096448F"/>
    <w:rsid w:val="0097618F"/>
    <w:rsid w:val="00980B72"/>
    <w:rsid w:val="009815C0"/>
    <w:rsid w:val="009815E4"/>
    <w:rsid w:val="00985D28"/>
    <w:rsid w:val="009861E6"/>
    <w:rsid w:val="00986CC8"/>
    <w:rsid w:val="00987217"/>
    <w:rsid w:val="00991DD2"/>
    <w:rsid w:val="00993A81"/>
    <w:rsid w:val="009948F7"/>
    <w:rsid w:val="00995817"/>
    <w:rsid w:val="009A34DB"/>
    <w:rsid w:val="009A3D28"/>
    <w:rsid w:val="009A7838"/>
    <w:rsid w:val="009B4BDF"/>
    <w:rsid w:val="009B636D"/>
    <w:rsid w:val="009B7196"/>
    <w:rsid w:val="009C3A43"/>
    <w:rsid w:val="009C5164"/>
    <w:rsid w:val="009C6CDC"/>
    <w:rsid w:val="009D7089"/>
    <w:rsid w:val="009E3DB1"/>
    <w:rsid w:val="009F7D40"/>
    <w:rsid w:val="00A005D6"/>
    <w:rsid w:val="00A05561"/>
    <w:rsid w:val="00A0738E"/>
    <w:rsid w:val="00A12202"/>
    <w:rsid w:val="00A1223B"/>
    <w:rsid w:val="00A20261"/>
    <w:rsid w:val="00A267DB"/>
    <w:rsid w:val="00A42474"/>
    <w:rsid w:val="00A63836"/>
    <w:rsid w:val="00A70022"/>
    <w:rsid w:val="00A86E50"/>
    <w:rsid w:val="00A96A43"/>
    <w:rsid w:val="00A97FAD"/>
    <w:rsid w:val="00AA1B13"/>
    <w:rsid w:val="00AA6E95"/>
    <w:rsid w:val="00AA7E12"/>
    <w:rsid w:val="00AC1DA4"/>
    <w:rsid w:val="00AD0E3F"/>
    <w:rsid w:val="00AD15A7"/>
    <w:rsid w:val="00AD5D39"/>
    <w:rsid w:val="00AD600D"/>
    <w:rsid w:val="00AD62F0"/>
    <w:rsid w:val="00AD7AA1"/>
    <w:rsid w:val="00AE36E5"/>
    <w:rsid w:val="00AE3A60"/>
    <w:rsid w:val="00AF321C"/>
    <w:rsid w:val="00AF696E"/>
    <w:rsid w:val="00AF7694"/>
    <w:rsid w:val="00AF7F26"/>
    <w:rsid w:val="00B00088"/>
    <w:rsid w:val="00B02EBE"/>
    <w:rsid w:val="00B03CBE"/>
    <w:rsid w:val="00B21E52"/>
    <w:rsid w:val="00B23000"/>
    <w:rsid w:val="00B245C8"/>
    <w:rsid w:val="00B40D16"/>
    <w:rsid w:val="00B45062"/>
    <w:rsid w:val="00B53354"/>
    <w:rsid w:val="00B54ED3"/>
    <w:rsid w:val="00B602F5"/>
    <w:rsid w:val="00B61095"/>
    <w:rsid w:val="00B664C1"/>
    <w:rsid w:val="00B70D2A"/>
    <w:rsid w:val="00B74B19"/>
    <w:rsid w:val="00B77F07"/>
    <w:rsid w:val="00B8584B"/>
    <w:rsid w:val="00B96D36"/>
    <w:rsid w:val="00BA0C95"/>
    <w:rsid w:val="00BA2739"/>
    <w:rsid w:val="00BA4C45"/>
    <w:rsid w:val="00BA5713"/>
    <w:rsid w:val="00BA6AE2"/>
    <w:rsid w:val="00BB0A78"/>
    <w:rsid w:val="00BB24F0"/>
    <w:rsid w:val="00BB31DA"/>
    <w:rsid w:val="00BB3C47"/>
    <w:rsid w:val="00BB6F74"/>
    <w:rsid w:val="00BC1238"/>
    <w:rsid w:val="00BC2F35"/>
    <w:rsid w:val="00BC3F3C"/>
    <w:rsid w:val="00BD1C6E"/>
    <w:rsid w:val="00BD5E77"/>
    <w:rsid w:val="00BF2722"/>
    <w:rsid w:val="00BF6D9C"/>
    <w:rsid w:val="00BF6DC3"/>
    <w:rsid w:val="00C053A4"/>
    <w:rsid w:val="00C109B2"/>
    <w:rsid w:val="00C1328F"/>
    <w:rsid w:val="00C21E10"/>
    <w:rsid w:val="00C22D80"/>
    <w:rsid w:val="00C37868"/>
    <w:rsid w:val="00C4353F"/>
    <w:rsid w:val="00C4413E"/>
    <w:rsid w:val="00C45DA7"/>
    <w:rsid w:val="00C470AF"/>
    <w:rsid w:val="00C514AD"/>
    <w:rsid w:val="00C527B6"/>
    <w:rsid w:val="00C53631"/>
    <w:rsid w:val="00C6402C"/>
    <w:rsid w:val="00C7251D"/>
    <w:rsid w:val="00C72B90"/>
    <w:rsid w:val="00C74443"/>
    <w:rsid w:val="00C80037"/>
    <w:rsid w:val="00C8424D"/>
    <w:rsid w:val="00C8427D"/>
    <w:rsid w:val="00C842FB"/>
    <w:rsid w:val="00C90321"/>
    <w:rsid w:val="00C90992"/>
    <w:rsid w:val="00C910D7"/>
    <w:rsid w:val="00C92393"/>
    <w:rsid w:val="00C966C5"/>
    <w:rsid w:val="00C973EA"/>
    <w:rsid w:val="00CB13B1"/>
    <w:rsid w:val="00CB15B2"/>
    <w:rsid w:val="00CC689D"/>
    <w:rsid w:val="00CC71B7"/>
    <w:rsid w:val="00CC7556"/>
    <w:rsid w:val="00CE6484"/>
    <w:rsid w:val="00CE70E3"/>
    <w:rsid w:val="00CF38A9"/>
    <w:rsid w:val="00D101F7"/>
    <w:rsid w:val="00D1154F"/>
    <w:rsid w:val="00D120C7"/>
    <w:rsid w:val="00D13F86"/>
    <w:rsid w:val="00D212D9"/>
    <w:rsid w:val="00D239C6"/>
    <w:rsid w:val="00D271F6"/>
    <w:rsid w:val="00D31AD2"/>
    <w:rsid w:val="00D33CF4"/>
    <w:rsid w:val="00D3619F"/>
    <w:rsid w:val="00D37403"/>
    <w:rsid w:val="00D40596"/>
    <w:rsid w:val="00D504DA"/>
    <w:rsid w:val="00D53910"/>
    <w:rsid w:val="00D54B51"/>
    <w:rsid w:val="00D54DD0"/>
    <w:rsid w:val="00D570C9"/>
    <w:rsid w:val="00D5742A"/>
    <w:rsid w:val="00D61B63"/>
    <w:rsid w:val="00D62F29"/>
    <w:rsid w:val="00D708E2"/>
    <w:rsid w:val="00D70CE0"/>
    <w:rsid w:val="00D8430F"/>
    <w:rsid w:val="00D85FAC"/>
    <w:rsid w:val="00D86F74"/>
    <w:rsid w:val="00D9057D"/>
    <w:rsid w:val="00D90D98"/>
    <w:rsid w:val="00D916C8"/>
    <w:rsid w:val="00D947B0"/>
    <w:rsid w:val="00DA42EF"/>
    <w:rsid w:val="00DB0918"/>
    <w:rsid w:val="00DB3FB4"/>
    <w:rsid w:val="00DB45E3"/>
    <w:rsid w:val="00DC105D"/>
    <w:rsid w:val="00DD6803"/>
    <w:rsid w:val="00DE34C5"/>
    <w:rsid w:val="00DE436B"/>
    <w:rsid w:val="00DE6D7B"/>
    <w:rsid w:val="00DE7D02"/>
    <w:rsid w:val="00DF19A6"/>
    <w:rsid w:val="00DF346E"/>
    <w:rsid w:val="00DF3E3E"/>
    <w:rsid w:val="00E038C4"/>
    <w:rsid w:val="00E05C41"/>
    <w:rsid w:val="00E12441"/>
    <w:rsid w:val="00E13850"/>
    <w:rsid w:val="00E212F2"/>
    <w:rsid w:val="00E239BA"/>
    <w:rsid w:val="00E24404"/>
    <w:rsid w:val="00E3780E"/>
    <w:rsid w:val="00E41BD4"/>
    <w:rsid w:val="00E443CC"/>
    <w:rsid w:val="00E467A3"/>
    <w:rsid w:val="00E52BB8"/>
    <w:rsid w:val="00E53A0A"/>
    <w:rsid w:val="00E54AD6"/>
    <w:rsid w:val="00E67A17"/>
    <w:rsid w:val="00E7240A"/>
    <w:rsid w:val="00E76010"/>
    <w:rsid w:val="00E80333"/>
    <w:rsid w:val="00E812F7"/>
    <w:rsid w:val="00E84112"/>
    <w:rsid w:val="00E94BF9"/>
    <w:rsid w:val="00EA4DB5"/>
    <w:rsid w:val="00EA4EC9"/>
    <w:rsid w:val="00EB3143"/>
    <w:rsid w:val="00EB4045"/>
    <w:rsid w:val="00EB5B5D"/>
    <w:rsid w:val="00EB6DE4"/>
    <w:rsid w:val="00EC58A0"/>
    <w:rsid w:val="00EC6E4F"/>
    <w:rsid w:val="00ED182F"/>
    <w:rsid w:val="00EF0FB6"/>
    <w:rsid w:val="00EF71A7"/>
    <w:rsid w:val="00F04BF4"/>
    <w:rsid w:val="00F05D21"/>
    <w:rsid w:val="00F12CF0"/>
    <w:rsid w:val="00F33CDF"/>
    <w:rsid w:val="00F35AF5"/>
    <w:rsid w:val="00F4442B"/>
    <w:rsid w:val="00F45826"/>
    <w:rsid w:val="00F51DD4"/>
    <w:rsid w:val="00F55D3F"/>
    <w:rsid w:val="00F647C6"/>
    <w:rsid w:val="00F673C9"/>
    <w:rsid w:val="00F72EA3"/>
    <w:rsid w:val="00F76760"/>
    <w:rsid w:val="00F86556"/>
    <w:rsid w:val="00F87CAA"/>
    <w:rsid w:val="00F9178B"/>
    <w:rsid w:val="00FA19C8"/>
    <w:rsid w:val="00FA27FE"/>
    <w:rsid w:val="00FA4429"/>
    <w:rsid w:val="00FA7907"/>
    <w:rsid w:val="00FB577E"/>
    <w:rsid w:val="00FC1AC1"/>
    <w:rsid w:val="00FC6E0E"/>
    <w:rsid w:val="00FD0D74"/>
    <w:rsid w:val="00FD782B"/>
    <w:rsid w:val="00FE1C35"/>
    <w:rsid w:val="00FE2BED"/>
    <w:rsid w:val="00FF41D0"/>
    <w:rsid w:val="00FF5055"/>
    <w:rsid w:val="00FF5898"/>
    <w:rsid w:val="00FF78C7"/>
    <w:rsid w:val="00FF7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80E13F"/>
  <w15:docId w15:val="{79C20D35-92DB-441B-946B-3B0CEBDAA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782B"/>
  </w:style>
  <w:style w:type="paragraph" w:styleId="Heading1">
    <w:name w:val="heading 1"/>
    <w:basedOn w:val="Normal"/>
    <w:next w:val="Normal"/>
    <w:link w:val="Heading1Char"/>
    <w:uiPriority w:val="9"/>
    <w:qFormat/>
    <w:rsid w:val="003827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23AA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39"/>
    <w:qFormat/>
    <w:rsid w:val="00B54E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9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95B"/>
  </w:style>
  <w:style w:type="paragraph" w:styleId="Footer">
    <w:name w:val="footer"/>
    <w:basedOn w:val="Normal"/>
    <w:link w:val="FooterChar"/>
    <w:uiPriority w:val="99"/>
    <w:unhideWhenUsed/>
    <w:rsid w:val="004D19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95B"/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004A83"/>
    <w:pPr>
      <w:spacing w:before="120" w:after="120" w:line="240" w:lineRule="auto"/>
      <w:ind w:left="720"/>
      <w:contextualSpacing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rsid w:val="00004A83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A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A8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9A78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A7838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MTDisplayEquation">
    <w:name w:val="MTDisplayEquation"/>
    <w:basedOn w:val="BodyText"/>
    <w:next w:val="Normal"/>
    <w:rsid w:val="009A7838"/>
    <w:pPr>
      <w:numPr>
        <w:numId w:val="4"/>
      </w:numPr>
      <w:tabs>
        <w:tab w:val="center" w:pos="5000"/>
        <w:tab w:val="right" w:pos="9080"/>
      </w:tabs>
      <w:spacing w:line="300" w:lineRule="auto"/>
      <w:ind w:right="141"/>
    </w:pPr>
    <w:rPr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23AA4"/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paragraph" w:styleId="NormalWeb">
    <w:name w:val="Normal (Web)"/>
    <w:basedOn w:val="Normal"/>
    <w:link w:val="NormalWebChar"/>
    <w:uiPriority w:val="99"/>
    <w:unhideWhenUsed/>
    <w:qFormat/>
    <w:rsid w:val="00CB13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CB13B1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CB13B1"/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B77F07"/>
  </w:style>
  <w:style w:type="character" w:customStyle="1" w:styleId="mjxassistivemathml">
    <w:name w:val="mjx_assistive_mathml"/>
    <w:basedOn w:val="DefaultParagraphFont"/>
    <w:rsid w:val="00B77F07"/>
  </w:style>
  <w:style w:type="paragraph" w:customStyle="1" w:styleId="Normal0">
    <w:name w:val="Normal_0"/>
    <w:qFormat/>
    <w:rsid w:val="00506AB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Emphasis">
    <w:name w:val="Emphasis"/>
    <w:uiPriority w:val="20"/>
    <w:qFormat/>
    <w:rsid w:val="009B636D"/>
    <w:rPr>
      <w:i/>
      <w:iCs/>
    </w:rPr>
  </w:style>
  <w:style w:type="character" w:customStyle="1" w:styleId="fontstyle01">
    <w:name w:val="fontstyle01"/>
    <w:basedOn w:val="DefaultParagraphFont"/>
    <w:rsid w:val="00BF6D9C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3827C1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3016EB"/>
    <w:pPr>
      <w:spacing w:after="0" w:line="240" w:lineRule="auto"/>
    </w:pPr>
    <w:rPr>
      <w:rFonts w:ascii="Times New Roman" w:hAnsi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A299C"/>
    <w:pPr>
      <w:spacing w:after="0" w:line="240" w:lineRule="auto"/>
    </w:pPr>
  </w:style>
  <w:style w:type="table" w:customStyle="1" w:styleId="thamkhao1">
    <w:name w:val="tham khao1"/>
    <w:basedOn w:val="TableNormal"/>
    <w:next w:val="TableGrid"/>
    <w:uiPriority w:val="39"/>
    <w:qFormat/>
    <w:rsid w:val="00127CD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">
    <w:name w:val="tham khao2"/>
    <w:basedOn w:val="TableNormal"/>
    <w:next w:val="TableGrid"/>
    <w:uiPriority w:val="39"/>
    <w:qFormat/>
    <w:rsid w:val="002D596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">
    <w:name w:val="tham khao3"/>
    <w:basedOn w:val="TableNormal"/>
    <w:next w:val="TableGrid"/>
    <w:uiPriority w:val="39"/>
    <w:qFormat/>
    <w:rsid w:val="007A468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280D82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92633C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3">
    <w:name w:val="Normal_13"/>
    <w:qFormat/>
    <w:rsid w:val="00DA4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4">
    <w:name w:val="Normal_14"/>
    <w:qFormat/>
    <w:rsid w:val="00DA4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6">
    <w:name w:val="Normal_36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8">
    <w:name w:val="Normal_38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9">
    <w:name w:val="Normal_39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57">
    <w:name w:val="Normal_57"/>
    <w:qFormat/>
    <w:rsid w:val="00234490"/>
    <w:pPr>
      <w:spacing w:after="0" w:line="240" w:lineRule="auto"/>
      <w:jc w:val="both"/>
    </w:pPr>
    <w:rPr>
      <w:rFonts w:ascii="Times New Roman" w:hAnsi="Times New Roman"/>
      <w:kern w:val="2"/>
      <w:sz w:val="2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562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3.png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7.bin"/><Relationship Id="rId424" Type="http://schemas.openxmlformats.org/officeDocument/2006/relationships/fontTable" Target="fontTable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65" Type="http://schemas.openxmlformats.org/officeDocument/2006/relationships/image" Target="media/image28.wmf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18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e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4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1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0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0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3.jpeg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1.wmf"/><Relationship Id="rId419" Type="http://schemas.openxmlformats.org/officeDocument/2006/relationships/image" Target="media/image20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6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png"/><Relationship Id="rId94" Type="http://schemas.openxmlformats.org/officeDocument/2006/relationships/oleObject" Target="embeddings/oleObject45.bin"/><Relationship Id="rId148" Type="http://schemas.openxmlformats.org/officeDocument/2006/relationships/image" Target="media/image71.jpeg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7.wmf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jpeg"/><Relationship Id="rId401" Type="http://schemas.openxmlformats.org/officeDocument/2006/relationships/image" Target="media/image199.png"/><Relationship Id="rId422" Type="http://schemas.openxmlformats.org/officeDocument/2006/relationships/oleObject" Target="embeddings/oleObject207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image" Target="media/image72.e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footer" Target="footer1.xml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wmf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png"/><Relationship Id="rId389" Type="http://schemas.openxmlformats.org/officeDocument/2006/relationships/image" Target="media/image19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5" Type="http://schemas.openxmlformats.org/officeDocument/2006/relationships/image" Target="media/image23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theme" Target="theme/theme1.xml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9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2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200" Type="http://schemas.openxmlformats.org/officeDocument/2006/relationships/image" Target="media/image97.wmf"/><Relationship Id="rId382" Type="http://schemas.openxmlformats.org/officeDocument/2006/relationships/image" Target="media/image190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7</TotalTime>
  <Pages>11</Pages>
  <Words>1847</Words>
  <Characters>10530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430</cp:revision>
  <cp:lastPrinted>2025-03-02T15:28:00Z</cp:lastPrinted>
  <dcterms:created xsi:type="dcterms:W3CDTF">2024-05-16T10:04:00Z</dcterms:created>
  <dcterms:modified xsi:type="dcterms:W3CDTF">2025-05-29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